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9272"/>
      </w:tblGrid>
      <w:tr w:rsidR="00044438" w14:paraId="699C2C24" w14:textId="77777777" w:rsidTr="00C93214">
        <w:trPr>
          <w:jc w:val="center"/>
        </w:trPr>
        <w:tc>
          <w:tcPr>
            <w:tcW w:w="9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CCA845" w14:textId="7265461C" w:rsidR="00044438" w:rsidRDefault="00044438" w:rsidP="00C93214">
            <w:pPr>
              <w:snapToGrid w:val="0"/>
              <w:rPr>
                <w:sz w:val="4"/>
                <w:szCs w:val="4"/>
              </w:rPr>
            </w:pPr>
            <w:r>
              <w:t xml:space="preserve">Vektor:                                                </w:t>
            </w:r>
            <w:r w:rsidR="00C069EE" w:rsidRPr="007830B3">
              <w:rPr>
                <w:position w:val="-50"/>
              </w:rPr>
              <w:object w:dxaOrig="2700" w:dyaOrig="1120" w14:anchorId="7B9CC8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0" type="#_x0000_t75" style="width:122.95pt;height:51.6pt" o:ole="" filled="t">
                  <v:fill color2="black"/>
                  <v:imagedata r:id="rId8" o:title=""/>
                </v:shape>
                <o:OLEObject Type="Embed" ProgID="Equation.DSMT4" ShapeID="_x0000_i1080" DrawAspect="Content" ObjectID="_1678170594" r:id="rId9"/>
              </w:object>
            </w:r>
          </w:p>
          <w:p w14:paraId="3F6039F4" w14:textId="77777777" w:rsidR="00044438" w:rsidRDefault="00044438" w:rsidP="00C93214">
            <w:pPr>
              <w:snapToGrid w:val="0"/>
              <w:rPr>
                <w:sz w:val="4"/>
                <w:szCs w:val="4"/>
              </w:rPr>
            </w:pPr>
          </w:p>
        </w:tc>
      </w:tr>
      <w:tr w:rsidR="00044438" w14:paraId="4293E345" w14:textId="77777777" w:rsidTr="00C93214">
        <w:trPr>
          <w:jc w:val="center"/>
        </w:trPr>
        <w:tc>
          <w:tcPr>
            <w:tcW w:w="9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564D80" w14:textId="766851EA" w:rsidR="00044438" w:rsidRDefault="00044438" w:rsidP="00C93214">
            <w:pPr>
              <w:snapToGrid w:val="0"/>
              <w:rPr>
                <w:sz w:val="6"/>
                <w:szCs w:val="6"/>
              </w:rPr>
            </w:pPr>
            <w:r>
              <w:t xml:space="preserve">Einheitsvektor:               </w:t>
            </w:r>
            <w:r w:rsidR="00C069EE" w:rsidRPr="008F6F29">
              <w:rPr>
                <w:position w:val="-50"/>
              </w:rPr>
              <w:object w:dxaOrig="3260" w:dyaOrig="1120" w14:anchorId="48BE0C4A">
                <v:shape id="_x0000_i1082" type="#_x0000_t75" style="width:154.2pt;height:54.35pt" o:ole="" filled="t">
                  <v:fill color2="black"/>
                  <v:imagedata r:id="rId10" o:title=""/>
                </v:shape>
                <o:OLEObject Type="Embed" ProgID="Equation.DSMT4" ShapeID="_x0000_i1082" DrawAspect="Content" ObjectID="_1678170595" r:id="rId11"/>
              </w:object>
            </w:r>
          </w:p>
          <w:p w14:paraId="34E7FAF9" w14:textId="77777777" w:rsidR="00044438" w:rsidRDefault="00044438" w:rsidP="00C93214">
            <w:pPr>
              <w:snapToGrid w:val="0"/>
              <w:rPr>
                <w:sz w:val="6"/>
                <w:szCs w:val="6"/>
              </w:rPr>
            </w:pPr>
          </w:p>
        </w:tc>
      </w:tr>
      <w:tr w:rsidR="00044438" w14:paraId="2F4EDF80" w14:textId="77777777" w:rsidTr="00C93214">
        <w:trPr>
          <w:jc w:val="center"/>
        </w:trPr>
        <w:tc>
          <w:tcPr>
            <w:tcW w:w="9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82AC7A" w14:textId="77777777" w:rsidR="00044438" w:rsidRDefault="00044438" w:rsidP="00C93214">
            <w:pPr>
              <w:snapToGrid w:val="0"/>
              <w:rPr>
                <w:sz w:val="4"/>
                <w:szCs w:val="4"/>
              </w:rPr>
            </w:pPr>
          </w:p>
          <w:p w14:paraId="361F9911" w14:textId="2BA63A2F" w:rsidR="00044438" w:rsidRDefault="00044438" w:rsidP="00C93214">
            <w:pPr>
              <w:snapToGrid w:val="0"/>
              <w:rPr>
                <w:sz w:val="6"/>
                <w:szCs w:val="6"/>
              </w:rPr>
            </w:pPr>
            <w:r>
              <w:t>Betrag</w:t>
            </w:r>
            <w:r w:rsidR="007830B3">
              <w:t xml:space="preserve"> / euklidische Norm </w:t>
            </w:r>
            <w:proofErr w:type="gramStart"/>
            <w:r w:rsidR="007830B3">
              <w:t>(</w:t>
            </w:r>
            <w:r w:rsidR="002C1FF5">
              <w:t xml:space="preserve"> =</w:t>
            </w:r>
            <w:proofErr w:type="gramEnd"/>
            <w:r w:rsidR="002C1FF5">
              <w:t xml:space="preserve"> </w:t>
            </w:r>
            <w:r w:rsidR="007830B3">
              <w:t>Länge eines Vektors):</w:t>
            </w:r>
            <w:r>
              <w:t xml:space="preserve">      </w:t>
            </w:r>
            <w:r w:rsidR="00C069EE" w:rsidRPr="00AC58FC">
              <w:rPr>
                <w:position w:val="-18"/>
              </w:rPr>
              <w:object w:dxaOrig="3180" w:dyaOrig="520" w14:anchorId="617D7221">
                <v:shape id="_x0000_i1084" type="#_x0000_t75" style="width:158.95pt;height:26.5pt" o:ole="">
                  <v:imagedata r:id="rId12" o:title=""/>
                </v:shape>
                <o:OLEObject Type="Embed" ProgID="Equation.DSMT4" ShapeID="_x0000_i1084" DrawAspect="Content" ObjectID="_1678170596" r:id="rId13"/>
              </w:object>
            </w:r>
          </w:p>
          <w:p w14:paraId="753FE55C" w14:textId="77777777" w:rsidR="00044438" w:rsidRDefault="00044438" w:rsidP="00C93214">
            <w:pPr>
              <w:snapToGrid w:val="0"/>
              <w:rPr>
                <w:sz w:val="6"/>
                <w:szCs w:val="6"/>
              </w:rPr>
            </w:pPr>
          </w:p>
        </w:tc>
      </w:tr>
      <w:tr w:rsidR="00044438" w14:paraId="4CC22137" w14:textId="77777777" w:rsidTr="00044438">
        <w:trPr>
          <w:trHeight w:val="1005"/>
          <w:jc w:val="center"/>
        </w:trPr>
        <w:tc>
          <w:tcPr>
            <w:tcW w:w="9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D1E4B7" w14:textId="77777777" w:rsidR="007830B3" w:rsidRDefault="007830B3" w:rsidP="007830B3">
            <w:pPr>
              <w:ind w:left="0"/>
            </w:pPr>
          </w:p>
          <w:p w14:paraId="77B097F2" w14:textId="6AA23EDF" w:rsidR="00044438" w:rsidRDefault="007830B3" w:rsidP="002C1FF5">
            <w:pPr>
              <w:ind w:left="0"/>
            </w:pPr>
            <w:r>
              <w:t xml:space="preserve">   Normierung:</w:t>
            </w:r>
            <w:r w:rsidR="00044438">
              <w:t xml:space="preserve">                </w:t>
            </w:r>
            <w:r w:rsidR="00C069EE" w:rsidRPr="00280F9D">
              <w:rPr>
                <w:position w:val="-28"/>
                <w:szCs w:val="18"/>
              </w:rPr>
              <w:object w:dxaOrig="800" w:dyaOrig="660" w14:anchorId="6546039B">
                <v:shape id="_x0000_i1086" type="#_x0000_t75" style="width:40.1pt;height:31.9pt" o:ole="">
                  <v:imagedata r:id="rId14" o:title=""/>
                </v:shape>
                <o:OLEObject Type="Embed" ProgID="Equation.DSMT4" ShapeID="_x0000_i1086" DrawAspect="Content" ObjectID="_1678170597" r:id="rId15"/>
              </w:object>
            </w:r>
            <w:r>
              <w:rPr>
                <w:szCs w:val="18"/>
              </w:rPr>
              <w:t xml:space="preserve"> ,  </w:t>
            </w:r>
            <w:r w:rsidR="00CD221C" w:rsidRPr="007830B3">
              <w:rPr>
                <w:position w:val="-10"/>
              </w:rPr>
              <w:object w:dxaOrig="660" w:dyaOrig="320" w14:anchorId="286AB67C">
                <v:shape id="_x0000_i1088" type="#_x0000_t75" style="width:31.9pt;height:15.6pt" o:ole="">
                  <v:imagedata r:id="rId16" o:title=""/>
                </v:shape>
                <o:OLEObject Type="Embed" ProgID="Equation.DSMT4" ShapeID="_x0000_i1088" DrawAspect="Content" ObjectID="_1678170598" r:id="rId17"/>
              </w:object>
            </w:r>
            <w:r w:rsidR="002C1FF5">
              <w:t xml:space="preserve">    </w:t>
            </w:r>
            <w:proofErr w:type="gramStart"/>
            <w:r w:rsidR="002C1FF5">
              <w:t xml:space="preserve">   (</w:t>
            </w:r>
            <w:proofErr w:type="gramEnd"/>
            <w:r w:rsidR="002C1FF5">
              <w:t xml:space="preserve">normierter Vektor mit gleicher Richtung und Länge </w:t>
            </w:r>
            <w:r w:rsidR="002C1FF5" w:rsidRPr="00025957">
              <w:rPr>
                <w:position w:val="-4"/>
              </w:rPr>
              <w:object w:dxaOrig="139" w:dyaOrig="260" w14:anchorId="0466A4A3">
                <v:shape id="_x0000_i1030" type="#_x0000_t75" style="width:6.8pt;height:13.6pt" o:ole="">
                  <v:imagedata r:id="rId18" o:title=""/>
                </v:shape>
                <o:OLEObject Type="Embed" ProgID="Equation.DSMT4" ShapeID="_x0000_i1030" DrawAspect="Content" ObjectID="_1678170599" r:id="rId19"/>
              </w:object>
            </w:r>
            <w:r w:rsidR="002C1FF5">
              <w:t>)</w:t>
            </w:r>
          </w:p>
        </w:tc>
      </w:tr>
      <w:tr w:rsidR="00044438" w14:paraId="56A076C1" w14:textId="77777777" w:rsidTr="00C93214">
        <w:trPr>
          <w:jc w:val="center"/>
        </w:trPr>
        <w:tc>
          <w:tcPr>
            <w:tcW w:w="9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811006" w14:textId="1584ADE9" w:rsidR="00044438" w:rsidRDefault="00044438" w:rsidP="00C93214">
            <w:pPr>
              <w:snapToGrid w:val="0"/>
              <w:rPr>
                <w:sz w:val="4"/>
                <w:szCs w:val="4"/>
              </w:rPr>
            </w:pPr>
            <w:r>
              <w:t xml:space="preserve">Skalarprodukt:             </w:t>
            </w:r>
            <w:r w:rsidR="007830B3" w:rsidRPr="00044438">
              <w:rPr>
                <w:position w:val="-50"/>
              </w:rPr>
              <w:object w:dxaOrig="5160" w:dyaOrig="1120" w14:anchorId="14FECF3B">
                <v:shape id="_x0000_i1114" type="#_x0000_t75" style="width:258.1pt;height:56.4pt" o:ole="">
                  <v:imagedata r:id="rId20" o:title=""/>
                </v:shape>
                <o:OLEObject Type="Embed" ProgID="Equation.DSMT4" ShapeID="_x0000_i1114" DrawAspect="Content" ObjectID="_1678170600" r:id="rId21"/>
              </w:object>
            </w:r>
            <w:r>
              <w:t xml:space="preserve"> </w:t>
            </w:r>
          </w:p>
          <w:p w14:paraId="4850963D" w14:textId="77777777" w:rsidR="00044438" w:rsidRDefault="00044438" w:rsidP="00C93214">
            <w:pPr>
              <w:snapToGrid w:val="0"/>
              <w:rPr>
                <w:sz w:val="4"/>
                <w:szCs w:val="4"/>
              </w:rPr>
            </w:pPr>
          </w:p>
        </w:tc>
      </w:tr>
      <w:tr w:rsidR="00044438" w14:paraId="3551B968" w14:textId="77777777" w:rsidTr="00C93214">
        <w:trPr>
          <w:jc w:val="center"/>
        </w:trPr>
        <w:tc>
          <w:tcPr>
            <w:tcW w:w="9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F8A6B9" w14:textId="5F971191" w:rsidR="00044438" w:rsidRDefault="00044438" w:rsidP="00C93214">
            <w:pPr>
              <w:snapToGrid w:val="0"/>
              <w:rPr>
                <w:sz w:val="6"/>
                <w:szCs w:val="6"/>
              </w:rPr>
            </w:pPr>
            <w:r>
              <w:t xml:space="preserve">Kreuzprodukt:              </w:t>
            </w:r>
            <w:r w:rsidR="001A1AE1" w:rsidRPr="007830B3">
              <w:rPr>
                <w:position w:val="-50"/>
              </w:rPr>
              <w:object w:dxaOrig="4120" w:dyaOrig="1120" w14:anchorId="1BA3FBFE">
                <v:shape id="_x0000_i1111" type="#_x0000_t75" style="width:192.25pt;height:52.3pt" o:ole="" filled="t">
                  <v:fill color2="black"/>
                  <v:imagedata r:id="rId22" o:title=""/>
                </v:shape>
                <o:OLEObject Type="Embed" ProgID="Equation.DSMT4" ShapeID="_x0000_i1111" DrawAspect="Content" ObjectID="_1678170601" r:id="rId23"/>
              </w:object>
            </w:r>
          </w:p>
          <w:p w14:paraId="3220F487" w14:textId="77777777" w:rsidR="00044438" w:rsidRDefault="00044438" w:rsidP="00C93214">
            <w:pPr>
              <w:snapToGrid w:val="0"/>
              <w:rPr>
                <w:sz w:val="6"/>
                <w:szCs w:val="6"/>
              </w:rPr>
            </w:pPr>
          </w:p>
        </w:tc>
      </w:tr>
      <w:tr w:rsidR="00044438" w14:paraId="4A92996F" w14:textId="77777777" w:rsidTr="00C93214">
        <w:trPr>
          <w:jc w:val="center"/>
        </w:trPr>
        <w:tc>
          <w:tcPr>
            <w:tcW w:w="9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42A6DF" w14:textId="582D1A1D" w:rsidR="00044438" w:rsidRDefault="00044438" w:rsidP="00C93214">
            <w:pPr>
              <w:snapToGrid w:val="0"/>
              <w:rPr>
                <w:sz w:val="4"/>
                <w:szCs w:val="4"/>
              </w:rPr>
            </w:pPr>
            <w:r>
              <w:t xml:space="preserve">Geradengleichung:   </w:t>
            </w:r>
            <w:r w:rsidR="001A1AE1" w:rsidRPr="008F6F29">
              <w:rPr>
                <w:position w:val="-6"/>
              </w:rPr>
              <w:object w:dxaOrig="1440" w:dyaOrig="340" w14:anchorId="7D06F00C">
                <v:shape id="_x0000_i1122" type="#_x0000_t75" style="width:63.85pt;height:14.95pt" o:ole="" filled="t">
                  <v:fill color2="black"/>
                  <v:imagedata r:id="rId24" o:title=""/>
                </v:shape>
                <o:OLEObject Type="Embed" ProgID="Equation.DSMT4" ShapeID="_x0000_i1122" DrawAspect="Content" ObjectID="_1678170602" r:id="rId25"/>
              </w:object>
            </w:r>
            <w:r>
              <w:t xml:space="preserve">        durch zwei Punkte P und Q:    </w:t>
            </w:r>
            <w:r w:rsidR="001A1AE1" w:rsidRPr="008F6F29">
              <w:rPr>
                <w:position w:val="-14"/>
              </w:rPr>
              <w:object w:dxaOrig="2000" w:dyaOrig="400" w14:anchorId="0E340615">
                <v:shape id="_x0000_i1105" type="#_x0000_t75" style="width:91pt;height:18.35pt" o:ole="" filled="t">
                  <v:fill color2="black"/>
                  <v:imagedata r:id="rId26" o:title=""/>
                </v:shape>
                <o:OLEObject Type="Embed" ProgID="Equation.DSMT4" ShapeID="_x0000_i1105" DrawAspect="Content" ObjectID="_1678170603" r:id="rId27"/>
              </w:object>
            </w:r>
          </w:p>
          <w:p w14:paraId="6708758D" w14:textId="77777777" w:rsidR="00044438" w:rsidRDefault="00044438" w:rsidP="00C93214">
            <w:pPr>
              <w:snapToGrid w:val="0"/>
              <w:rPr>
                <w:sz w:val="4"/>
                <w:szCs w:val="4"/>
              </w:rPr>
            </w:pPr>
          </w:p>
        </w:tc>
      </w:tr>
      <w:tr w:rsidR="00044438" w14:paraId="4A00F779" w14:textId="77777777" w:rsidTr="00C93214">
        <w:trPr>
          <w:jc w:val="center"/>
        </w:trPr>
        <w:tc>
          <w:tcPr>
            <w:tcW w:w="9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1510C9" w14:textId="1553DC02" w:rsidR="00044438" w:rsidRDefault="00044438" w:rsidP="00C93214">
            <w:pPr>
              <w:snapToGrid w:val="0"/>
              <w:rPr>
                <w:sz w:val="4"/>
                <w:szCs w:val="4"/>
              </w:rPr>
            </w:pPr>
            <w:r>
              <w:t xml:space="preserve">Schnittpunkt zweier Geraden:   </w:t>
            </w:r>
            <w:r w:rsidR="001A1AE1" w:rsidRPr="008F6F29">
              <w:rPr>
                <w:position w:val="-52"/>
              </w:rPr>
              <w:object w:dxaOrig="1900" w:dyaOrig="1200" w14:anchorId="7CDA01B5">
                <v:shape id="_x0000_i1121" type="#_x0000_t75" style="width:87.6pt;height:55pt" o:ole="" filled="t">
                  <v:fill color2="black"/>
                  <v:imagedata r:id="rId28" o:title=""/>
                </v:shape>
                <o:OLEObject Type="Embed" ProgID="Equation.DSMT4" ShapeID="_x0000_i1121" DrawAspect="Content" ObjectID="_1678170604" r:id="rId29"/>
              </w:object>
            </w:r>
          </w:p>
          <w:p w14:paraId="4431EA94" w14:textId="77777777" w:rsidR="00044438" w:rsidRDefault="00044438" w:rsidP="00C93214">
            <w:pPr>
              <w:snapToGrid w:val="0"/>
              <w:rPr>
                <w:sz w:val="4"/>
                <w:szCs w:val="4"/>
              </w:rPr>
            </w:pPr>
          </w:p>
        </w:tc>
      </w:tr>
      <w:tr w:rsidR="00044438" w14:paraId="3ADEEBF2" w14:textId="77777777" w:rsidTr="00C93214">
        <w:trPr>
          <w:jc w:val="center"/>
        </w:trPr>
        <w:tc>
          <w:tcPr>
            <w:tcW w:w="9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22B048" w14:textId="77777777" w:rsidR="00044438" w:rsidRDefault="00044438" w:rsidP="00C93214">
            <w:pPr>
              <w:snapToGrid w:val="0"/>
              <w:rPr>
                <w:sz w:val="4"/>
                <w:szCs w:val="4"/>
              </w:rPr>
            </w:pPr>
          </w:p>
          <w:p w14:paraId="27D16D09" w14:textId="6F26F37C" w:rsidR="00044438" w:rsidRDefault="00044438" w:rsidP="00C93214">
            <w:pPr>
              <w:snapToGrid w:val="0"/>
              <w:rPr>
                <w:sz w:val="4"/>
                <w:szCs w:val="4"/>
              </w:rPr>
            </w:pPr>
            <w:r>
              <w:t xml:space="preserve">Abstand Punkt-Gerade:               </w:t>
            </w:r>
            <w:r w:rsidR="008F6F29" w:rsidRPr="008F6F29">
              <w:rPr>
                <w:position w:val="-104"/>
              </w:rPr>
              <w:object w:dxaOrig="1579" w:dyaOrig="1660" w14:anchorId="528071CB">
                <v:shape id="_x0000_i1116" type="#_x0000_t75" style="width:69.95pt;height:74.05pt" o:ole="" filled="t">
                  <v:fill color2="black"/>
                  <v:imagedata r:id="rId30" o:title=""/>
                </v:shape>
                <o:OLEObject Type="Embed" ProgID="Equation.DSMT4" ShapeID="_x0000_i1116" DrawAspect="Content" ObjectID="_1678170605" r:id="rId31"/>
              </w:object>
            </w:r>
          </w:p>
          <w:p w14:paraId="2850B28F" w14:textId="77777777" w:rsidR="00044438" w:rsidRDefault="00044438" w:rsidP="00C93214">
            <w:pPr>
              <w:snapToGrid w:val="0"/>
              <w:rPr>
                <w:sz w:val="4"/>
                <w:szCs w:val="4"/>
              </w:rPr>
            </w:pPr>
          </w:p>
        </w:tc>
      </w:tr>
      <w:tr w:rsidR="00044438" w14:paraId="65A44300" w14:textId="77777777" w:rsidTr="00C93214">
        <w:trPr>
          <w:jc w:val="center"/>
        </w:trPr>
        <w:tc>
          <w:tcPr>
            <w:tcW w:w="927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0E6E25" w14:textId="0050BFD8" w:rsidR="00044438" w:rsidRDefault="00044438" w:rsidP="007830B3">
            <w:pPr>
              <w:tabs>
                <w:tab w:val="left" w:pos="5439"/>
              </w:tabs>
              <w:snapToGrid w:val="0"/>
              <w:rPr>
                <w:sz w:val="20"/>
              </w:rPr>
            </w:pPr>
            <w:r>
              <w:t xml:space="preserve">Raumwinkel:  </w:t>
            </w:r>
            <w:r w:rsidR="007929F2" w:rsidRPr="008F6F29">
              <w:rPr>
                <w:position w:val="-32"/>
              </w:rPr>
              <w:object w:dxaOrig="3720" w:dyaOrig="700" w14:anchorId="249A4819">
                <v:shape id="_x0000_i1124" type="#_x0000_t75" style="width:170.5pt;height:31.9pt" o:ole="" filled="t">
                  <v:fill color2="black"/>
                  <v:imagedata r:id="rId32" o:title=""/>
                </v:shape>
                <o:OLEObject Type="Embed" ProgID="Equation.DSMT4" ShapeID="_x0000_i1124" DrawAspect="Content" ObjectID="_1678170606" r:id="rId33"/>
              </w:object>
            </w:r>
            <w:r w:rsidR="007830B3">
              <w:tab/>
              <w:t xml:space="preserve">Winkel zw. Vektoren: </w:t>
            </w:r>
            <w:r w:rsidR="007929F2" w:rsidRPr="007830B3">
              <w:rPr>
                <w:position w:val="-32"/>
              </w:rPr>
              <w:object w:dxaOrig="1820" w:dyaOrig="760" w14:anchorId="086C5744">
                <v:shape id="_x0000_i1126" type="#_x0000_t75" style="width:86.95pt;height:36pt" o:ole="">
                  <v:imagedata r:id="rId34" o:title=""/>
                </v:shape>
                <o:OLEObject Type="Embed" ProgID="Equation.DSMT4" ShapeID="_x0000_i1126" DrawAspect="Content" ObjectID="_1678170607" r:id="rId35"/>
              </w:object>
            </w:r>
          </w:p>
        </w:tc>
      </w:tr>
    </w:tbl>
    <w:p w14:paraId="1E8696AA" w14:textId="74555997" w:rsidR="00395D32" w:rsidRPr="00370EF8" w:rsidRDefault="00395D32" w:rsidP="00EF32EB">
      <w:pPr>
        <w:pStyle w:val="Verzeichnis2"/>
        <w:sectPr w:rsidR="00395D32" w:rsidRPr="00370EF8" w:rsidSect="00EF32EB">
          <w:headerReference w:type="even" r:id="rId36"/>
          <w:headerReference w:type="default" r:id="rId37"/>
          <w:footerReference w:type="even" r:id="rId38"/>
          <w:footerReference w:type="default" r:id="rId39"/>
          <w:headerReference w:type="first" r:id="rId40"/>
          <w:footerReference w:type="first" r:id="rId41"/>
          <w:pgSz w:w="11906" w:h="16838" w:code="9"/>
          <w:pgMar w:top="1413" w:right="851" w:bottom="1247" w:left="851" w:header="851" w:footer="964" w:gutter="0"/>
          <w:cols w:space="284"/>
          <w:titlePg/>
          <w:docGrid w:linePitch="360"/>
        </w:sectPr>
      </w:pPr>
    </w:p>
    <w:p w14:paraId="16DFF595" w14:textId="596409CA" w:rsidR="00A5501B" w:rsidRPr="00B26205" w:rsidRDefault="00B26205" w:rsidP="00B26205">
      <w:pPr>
        <w:pStyle w:val="TOP"/>
        <w:numPr>
          <w:ilvl w:val="0"/>
          <w:numId w:val="0"/>
        </w:numPr>
        <w:ind w:left="1212" w:hanging="1212"/>
      </w:pPr>
      <w:r>
        <w:lastRenderedPageBreak/>
        <w:t xml:space="preserve">Aufgabe 1 </w:t>
      </w:r>
      <w:r w:rsidR="00A5501B">
        <w:tab/>
      </w:r>
      <w:r w:rsidR="00A5501B">
        <w:tab/>
      </w:r>
      <w:r w:rsidR="00A5501B">
        <w:tab/>
      </w:r>
      <w:r w:rsidR="00A5501B">
        <w:tab/>
      </w:r>
      <w:r w:rsidR="00A5501B">
        <w:tab/>
      </w:r>
      <w:r w:rsidR="00A5501B">
        <w:tab/>
      </w:r>
      <w:r w:rsidR="00A5501B">
        <w:tab/>
      </w:r>
    </w:p>
    <w:p w14:paraId="5C28CD08" w14:textId="3C184FF1" w:rsidR="00B26205" w:rsidRDefault="00B26205" w:rsidP="00044438">
      <w:pPr>
        <w:rPr>
          <w:sz w:val="22"/>
          <w:szCs w:val="22"/>
        </w:rPr>
      </w:pPr>
      <w:r w:rsidRPr="001766F6">
        <w:rPr>
          <w:sz w:val="22"/>
          <w:szCs w:val="22"/>
        </w:rPr>
        <w:t>B</w:t>
      </w:r>
      <w:r w:rsidR="00044438" w:rsidRPr="001766F6">
        <w:rPr>
          <w:sz w:val="22"/>
          <w:szCs w:val="22"/>
        </w:rPr>
        <w:t>erechne</w:t>
      </w:r>
      <w:r w:rsidR="003E5FC7">
        <w:rPr>
          <w:sz w:val="22"/>
          <w:szCs w:val="22"/>
        </w:rPr>
        <w:t>:</w:t>
      </w:r>
    </w:p>
    <w:p w14:paraId="0BBF981C" w14:textId="150977EB" w:rsidR="001766F6" w:rsidRDefault="007929F2" w:rsidP="00044438">
      <w:pPr>
        <w:rPr>
          <w:sz w:val="22"/>
          <w:szCs w:val="22"/>
        </w:rPr>
      </w:pPr>
      <w:r w:rsidRPr="008F6F29">
        <w:rPr>
          <w:position w:val="-52"/>
          <w:sz w:val="16"/>
          <w:szCs w:val="16"/>
        </w:rPr>
        <w:object w:dxaOrig="2500" w:dyaOrig="1160" w14:anchorId="09047026">
          <v:shape id="_x0000_i1128" type="#_x0000_t75" style="width:126.35pt;height:57.75pt" o:ole="" filled="t">
            <v:fill color2="black"/>
            <v:imagedata r:id="rId42" o:title=""/>
          </v:shape>
          <o:OLEObject Type="Embed" ProgID="Equation.DSMT4" ShapeID="_x0000_i1128" DrawAspect="Content" ObjectID="_1678170608" r:id="rId43"/>
        </w:object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Pr="001766F6">
        <w:rPr>
          <w:position w:val="-106"/>
          <w:sz w:val="16"/>
          <w:szCs w:val="16"/>
        </w:rPr>
        <w:object w:dxaOrig="2200" w:dyaOrig="1680" w14:anchorId="0D8E0EFA">
          <v:shape id="_x0000_i1130" type="#_x0000_t75" style="width:110.7pt;height:84.25pt" o:ole="" filled="t">
            <v:fill color2="black"/>
            <v:imagedata r:id="rId44" o:title=""/>
          </v:shape>
          <o:OLEObject Type="Embed" ProgID="Equation.DSMT4" ShapeID="_x0000_i1130" DrawAspect="Content" ObjectID="_1678170609" r:id="rId45"/>
        </w:object>
      </w:r>
    </w:p>
    <w:p w14:paraId="05641730" w14:textId="1ADC2360" w:rsidR="001766F6" w:rsidRDefault="007929F2" w:rsidP="00044438">
      <w:pPr>
        <w:rPr>
          <w:sz w:val="22"/>
          <w:szCs w:val="22"/>
        </w:rPr>
      </w:pPr>
      <w:r w:rsidRPr="008F6F29">
        <w:rPr>
          <w:position w:val="-50"/>
          <w:sz w:val="16"/>
          <w:szCs w:val="16"/>
        </w:rPr>
        <w:object w:dxaOrig="3720" w:dyaOrig="1120" w14:anchorId="2A9C12D1">
          <v:shape id="_x0000_i1132" type="#_x0000_t75" style="width:186.1pt;height:56.4pt" o:ole="" filled="t">
            <v:fill color2="black"/>
            <v:imagedata r:id="rId46" o:title=""/>
          </v:shape>
          <o:OLEObject Type="Embed" ProgID="Equation.DSMT4" ShapeID="_x0000_i1132" DrawAspect="Content" ObjectID="_1678170610" r:id="rId47"/>
        </w:object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Pr="008F6F29">
        <w:rPr>
          <w:position w:val="-78"/>
          <w:sz w:val="16"/>
          <w:szCs w:val="16"/>
        </w:rPr>
        <w:object w:dxaOrig="2780" w:dyaOrig="1680" w14:anchorId="13543B5F">
          <v:shape id="_x0000_i1134" type="#_x0000_t75" style="width:138.55pt;height:84.25pt" o:ole="" filled="t">
            <v:fill color2="black"/>
            <v:imagedata r:id="rId48" o:title=""/>
          </v:shape>
          <o:OLEObject Type="Embed" ProgID="Equation.DSMT4" ShapeID="_x0000_i1134" DrawAspect="Content" ObjectID="_1678170611" r:id="rId49"/>
        </w:object>
      </w:r>
    </w:p>
    <w:p w14:paraId="5F7D0CC2" w14:textId="56A0D821" w:rsidR="001766F6" w:rsidRDefault="007929F2" w:rsidP="00044438">
      <w:pPr>
        <w:rPr>
          <w:sz w:val="22"/>
          <w:szCs w:val="22"/>
        </w:rPr>
      </w:pPr>
      <w:r w:rsidRPr="008F6F29">
        <w:rPr>
          <w:position w:val="-56"/>
          <w:sz w:val="16"/>
          <w:szCs w:val="16"/>
        </w:rPr>
        <w:object w:dxaOrig="2480" w:dyaOrig="1240" w14:anchorId="4783CB12">
          <v:shape id="_x0000_i1136" type="#_x0000_t75" style="width:123.6pt;height:62.5pt" o:ole="" filled="t">
            <v:fill color2="black"/>
            <v:imagedata r:id="rId50" o:title=""/>
          </v:shape>
          <o:OLEObject Type="Embed" ProgID="Equation.DSMT4" ShapeID="_x0000_i1136" DrawAspect="Content" ObjectID="_1678170612" r:id="rId51"/>
        </w:object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="001766F6">
        <w:rPr>
          <w:sz w:val="16"/>
          <w:szCs w:val="16"/>
        </w:rPr>
        <w:tab/>
      </w:r>
      <w:r w:rsidRPr="008F6F29">
        <w:rPr>
          <w:position w:val="-52"/>
          <w:sz w:val="16"/>
          <w:szCs w:val="16"/>
        </w:rPr>
        <w:object w:dxaOrig="2120" w:dyaOrig="1160" w14:anchorId="2191A437">
          <v:shape id="_x0000_i1138" type="#_x0000_t75" style="width:105.3pt;height:57.75pt" o:ole="" filled="t">
            <v:fill color2="black"/>
            <v:imagedata r:id="rId52" o:title=""/>
          </v:shape>
          <o:OLEObject Type="Embed" ProgID="Equation.DSMT4" ShapeID="_x0000_i1138" DrawAspect="Content" ObjectID="_1678170613" r:id="rId53"/>
        </w:object>
      </w:r>
    </w:p>
    <w:p w14:paraId="462D0577" w14:textId="31D7EA33" w:rsidR="00AB608A" w:rsidRPr="00B26205" w:rsidRDefault="007929F2" w:rsidP="001766F6">
      <w:pPr>
        <w:rPr>
          <w:sz w:val="22"/>
          <w:szCs w:val="22"/>
        </w:rPr>
      </w:pPr>
      <w:r w:rsidRPr="001766F6">
        <w:rPr>
          <w:position w:val="-50"/>
          <w:sz w:val="16"/>
          <w:szCs w:val="16"/>
        </w:rPr>
        <w:object w:dxaOrig="4880" w:dyaOrig="1120" w14:anchorId="6B56CA56">
          <v:shape id="_x0000_i1140" type="#_x0000_t75" style="width:244.55pt;height:56.4pt" o:ole="" filled="t">
            <v:fill color2="black"/>
            <v:imagedata r:id="rId54" o:title=""/>
          </v:shape>
          <o:OLEObject Type="Embed" ProgID="Equation.DSMT4" ShapeID="_x0000_i1140" DrawAspect="Content" ObjectID="_1678170614" r:id="rId55"/>
        </w:object>
      </w:r>
      <w:r w:rsidR="001766F6">
        <w:rPr>
          <w:sz w:val="16"/>
          <w:szCs w:val="16"/>
        </w:rPr>
        <w:tab/>
      </w:r>
      <w:r w:rsidRPr="008F6F29">
        <w:rPr>
          <w:position w:val="-52"/>
          <w:sz w:val="16"/>
          <w:szCs w:val="16"/>
        </w:rPr>
        <w:object w:dxaOrig="2140" w:dyaOrig="1160" w14:anchorId="76F9CC61">
          <v:shape id="_x0000_i1142" type="#_x0000_t75" style="width:108pt;height:57.75pt" o:ole="" filled="t">
            <v:fill color2="black"/>
            <v:imagedata r:id="rId56" o:title=""/>
          </v:shape>
          <o:OLEObject Type="Embed" ProgID="Equation.DSMT4" ShapeID="_x0000_i1142" DrawAspect="Content" ObjectID="_1678170615" r:id="rId57"/>
        </w:object>
      </w:r>
    </w:p>
    <w:p w14:paraId="40C4B8F2" w14:textId="40773CED" w:rsidR="00A5501B" w:rsidRDefault="00B26205" w:rsidP="00B26205">
      <w:pPr>
        <w:pStyle w:val="TOP"/>
        <w:numPr>
          <w:ilvl w:val="0"/>
          <w:numId w:val="0"/>
        </w:numPr>
        <w:ind w:left="1212" w:hanging="1212"/>
      </w:pPr>
      <w:r>
        <w:t>Aufgabe 2</w:t>
      </w:r>
    </w:p>
    <w:p w14:paraId="0A2A9767" w14:textId="6D912330" w:rsidR="00AB608A" w:rsidRPr="00C34A26" w:rsidRDefault="00AB608A" w:rsidP="001766F6">
      <w:pPr>
        <w:rPr>
          <w:sz w:val="22"/>
          <w:szCs w:val="22"/>
        </w:rPr>
      </w:pPr>
      <w:r w:rsidRPr="00C34A26">
        <w:rPr>
          <w:sz w:val="22"/>
          <w:szCs w:val="22"/>
        </w:rPr>
        <w:t xml:space="preserve">a) Bestimme </w:t>
      </w:r>
      <w:r w:rsidRPr="00AB608A">
        <w:rPr>
          <w:position w:val="-6"/>
          <w:sz w:val="22"/>
          <w:szCs w:val="22"/>
        </w:rPr>
        <w:object w:dxaOrig="200" w:dyaOrig="220" w14:anchorId="0F625472">
          <v:shape id="_x0000_i1047" type="#_x0000_t75" style="width:10.2pt;height:10.2pt" o:ole="">
            <v:imagedata r:id="rId58" o:title=""/>
          </v:shape>
          <o:OLEObject Type="Embed" ProgID="Equation.3" ShapeID="_x0000_i1047" DrawAspect="Content" ObjectID="_1678170616" r:id="rId59"/>
        </w:object>
      </w:r>
      <w:r w:rsidRPr="00C34A26">
        <w:rPr>
          <w:sz w:val="22"/>
          <w:szCs w:val="22"/>
        </w:rPr>
        <w:t xml:space="preserve"> mit: </w:t>
      </w:r>
      <w:r w:rsidR="00B423A1" w:rsidRPr="001766F6">
        <w:rPr>
          <w:position w:val="-50"/>
          <w:sz w:val="22"/>
          <w:szCs w:val="22"/>
        </w:rPr>
        <w:object w:dxaOrig="2020" w:dyaOrig="1120" w14:anchorId="64A43D56">
          <v:shape id="_x0000_i1149" type="#_x0000_t75" style="width:101.2pt;height:57.75pt" o:ole="">
            <v:imagedata r:id="rId60" o:title=""/>
          </v:shape>
          <o:OLEObject Type="Embed" ProgID="Equation.DSMT4" ShapeID="_x0000_i1149" DrawAspect="Content" ObjectID="_1678170617" r:id="rId61"/>
        </w:object>
      </w:r>
      <w:r w:rsidR="001766F6">
        <w:rPr>
          <w:sz w:val="22"/>
          <w:szCs w:val="22"/>
        </w:rPr>
        <w:tab/>
        <w:t xml:space="preserve">. </w:t>
      </w:r>
      <w:r w:rsidRPr="00C34A26">
        <w:rPr>
          <w:sz w:val="22"/>
          <w:szCs w:val="22"/>
        </w:rPr>
        <w:t xml:space="preserve">Warum ist </w:t>
      </w:r>
      <w:r w:rsidR="00B423A1" w:rsidRPr="00AB608A">
        <w:rPr>
          <w:position w:val="-6"/>
          <w:sz w:val="22"/>
          <w:szCs w:val="22"/>
        </w:rPr>
        <w:object w:dxaOrig="200" w:dyaOrig="220" w14:anchorId="3730CC4A">
          <v:shape id="_x0000_i1151" type="#_x0000_t75" style="width:10.2pt;height:10.2pt" o:ole="">
            <v:imagedata r:id="rId62" o:title=""/>
          </v:shape>
          <o:OLEObject Type="Embed" ProgID="Equation.DSMT4" ShapeID="_x0000_i1151" DrawAspect="Content" ObjectID="_1678170618" r:id="rId63"/>
        </w:object>
      </w:r>
      <w:r w:rsidRPr="00C34A26">
        <w:rPr>
          <w:sz w:val="22"/>
          <w:szCs w:val="22"/>
        </w:rPr>
        <w:t xml:space="preserve"> nicht eindeutig?</w:t>
      </w:r>
    </w:p>
    <w:p w14:paraId="35B87EE0" w14:textId="13EDCD4E" w:rsidR="00AB608A" w:rsidRPr="00C34A26" w:rsidRDefault="00AB608A" w:rsidP="001766F6">
      <w:pPr>
        <w:ind w:left="0" w:firstLine="170"/>
        <w:rPr>
          <w:sz w:val="22"/>
          <w:szCs w:val="22"/>
        </w:rPr>
      </w:pPr>
      <w:r w:rsidRPr="00C34A26">
        <w:rPr>
          <w:sz w:val="22"/>
          <w:szCs w:val="22"/>
        </w:rPr>
        <w:t xml:space="preserve">b) Bestimme den Vektor </w:t>
      </w:r>
      <w:r w:rsidR="00B423A1" w:rsidRPr="00C34A26">
        <w:rPr>
          <w:position w:val="-6"/>
          <w:sz w:val="22"/>
          <w:szCs w:val="22"/>
        </w:rPr>
        <w:object w:dxaOrig="200" w:dyaOrig="279" w14:anchorId="6619F69E">
          <v:shape id="_x0000_i1148" type="#_x0000_t75" style="width:9.5pt;height:14.25pt" o:ole="">
            <v:imagedata r:id="rId64" o:title=""/>
          </v:shape>
          <o:OLEObject Type="Embed" ProgID="Equation.DSMT4" ShapeID="_x0000_i1148" DrawAspect="Content" ObjectID="_1678170619" r:id="rId65"/>
        </w:object>
      </w:r>
      <w:r w:rsidRPr="00C34A26">
        <w:rPr>
          <w:sz w:val="22"/>
          <w:szCs w:val="22"/>
        </w:rPr>
        <w:t xml:space="preserve"> mit den Raumwinkeln:</w:t>
      </w:r>
    </w:p>
    <w:p w14:paraId="50D1453D" w14:textId="27DF767B" w:rsidR="001766F6" w:rsidRDefault="00AB608A" w:rsidP="001766F6">
      <w:pPr>
        <w:rPr>
          <w:sz w:val="22"/>
          <w:szCs w:val="22"/>
        </w:rPr>
      </w:pPr>
      <w:r w:rsidRPr="00C34A26">
        <w:rPr>
          <w:sz w:val="22"/>
          <w:szCs w:val="22"/>
        </w:rPr>
        <w:t xml:space="preserve">     </w:t>
      </w:r>
      <w:r w:rsidR="00B423A1" w:rsidRPr="001766F6">
        <w:rPr>
          <w:position w:val="-14"/>
          <w:sz w:val="22"/>
          <w:szCs w:val="22"/>
        </w:rPr>
        <w:object w:dxaOrig="3480" w:dyaOrig="400" w14:anchorId="0D16ED09">
          <v:shape id="_x0000_i1146" type="#_x0000_t75" style="width:173.9pt;height:21.05pt" o:ole="" filled="t">
            <v:fill color2="black"/>
            <v:imagedata r:id="rId66" o:title=""/>
          </v:shape>
          <o:OLEObject Type="Embed" ProgID="Equation.DSMT4" ShapeID="_x0000_i1146" DrawAspect="Content" ObjectID="_1678170620" r:id="rId67"/>
        </w:object>
      </w:r>
    </w:p>
    <w:p w14:paraId="2F29DCF8" w14:textId="77777777" w:rsidR="001766F6" w:rsidRDefault="001766F6" w:rsidP="001766F6">
      <w:pPr>
        <w:pStyle w:val="TOP"/>
        <w:numPr>
          <w:ilvl w:val="0"/>
          <w:numId w:val="0"/>
        </w:numPr>
        <w:ind w:left="1212" w:hanging="1212"/>
      </w:pPr>
      <w:r>
        <w:t>Aufgabe 3</w:t>
      </w:r>
    </w:p>
    <w:p w14:paraId="740ED315" w14:textId="2726884F" w:rsidR="001766F6" w:rsidRPr="001766F6" w:rsidRDefault="001766F6" w:rsidP="001766F6">
      <w:pPr>
        <w:rPr>
          <w:sz w:val="20"/>
        </w:rPr>
      </w:pPr>
      <w:r w:rsidRPr="001766F6">
        <w:rPr>
          <w:sz w:val="20"/>
        </w:rPr>
        <w:t>Gleiche Vektoren haben in verschiedenen Koordinatensystemen verschiedene Darstellungen. Oft ist es deshalb notwendig Vektoren von einem in das andere Koordinatensystem umzurechnen.</w:t>
      </w:r>
    </w:p>
    <w:p w14:paraId="77C4C749" w14:textId="257EAE31" w:rsidR="001766F6" w:rsidRPr="001766F6" w:rsidRDefault="001766F6" w:rsidP="001766F6">
      <w:pPr>
        <w:rPr>
          <w:sz w:val="8"/>
          <w:szCs w:val="8"/>
        </w:rPr>
      </w:pPr>
    </w:p>
    <w:p w14:paraId="531E22B2" w14:textId="47F5D2AC" w:rsidR="001766F6" w:rsidRPr="00DA03CE" w:rsidRDefault="002934CE" w:rsidP="001766F6">
      <w:pPr>
        <w:rPr>
          <w:sz w:val="22"/>
          <w:szCs w:val="22"/>
        </w:rPr>
      </w:pPr>
      <w:r>
        <w:rPr>
          <w:noProof/>
        </w:rPr>
        <w:drawing>
          <wp:anchor distT="0" distB="0" distL="114935" distR="114935" simplePos="0" relativeHeight="251663360" behindDoc="1" locked="0" layoutInCell="1" allowOverlap="1" wp14:anchorId="629F4838" wp14:editId="5F1A78D4">
            <wp:simplePos x="0" y="0"/>
            <wp:positionH relativeFrom="column">
              <wp:posOffset>3758565</wp:posOffset>
            </wp:positionH>
            <wp:positionV relativeFrom="paragraph">
              <wp:posOffset>85090</wp:posOffset>
            </wp:positionV>
            <wp:extent cx="2717800" cy="1922780"/>
            <wp:effectExtent l="0" t="0" r="6350" b="1270"/>
            <wp:wrapTight wrapText="bothSides">
              <wp:wrapPolygon edited="0">
                <wp:start x="0" y="0"/>
                <wp:lineTo x="0" y="21400"/>
                <wp:lineTo x="21499" y="21400"/>
                <wp:lineTo x="21499" y="0"/>
                <wp:lineTo x="0" y="0"/>
              </wp:wrapPolygon>
            </wp:wrapTight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40" t="3071" r="2643" b="2764"/>
                    <a:stretch/>
                  </pic:blipFill>
                  <pic:spPr bwMode="auto">
                    <a:xfrm>
                      <a:off x="0" y="0"/>
                      <a:ext cx="2717800" cy="19227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66F6" w:rsidRPr="00DA03CE">
        <w:rPr>
          <w:sz w:val="22"/>
          <w:szCs w:val="22"/>
        </w:rPr>
        <w:t xml:space="preserve">Rechne den Vektor </w:t>
      </w:r>
      <w:r w:rsidR="00B423A1" w:rsidRPr="00C34A26">
        <w:rPr>
          <w:position w:val="-6"/>
          <w:sz w:val="22"/>
          <w:szCs w:val="22"/>
        </w:rPr>
        <w:object w:dxaOrig="200" w:dyaOrig="279" w14:anchorId="13ADF99D">
          <v:shape id="_x0000_i1153" type="#_x0000_t75" style="width:9.5pt;height:14.25pt" o:ole="">
            <v:imagedata r:id="rId69" o:title=""/>
          </v:shape>
          <o:OLEObject Type="Embed" ProgID="Equation.DSMT4" ShapeID="_x0000_i1153" DrawAspect="Content" ObjectID="_1678170621" r:id="rId70"/>
        </w:object>
      </w:r>
      <w:r w:rsidR="001766F6" w:rsidRPr="00DA03CE">
        <w:rPr>
          <w:sz w:val="22"/>
          <w:szCs w:val="22"/>
        </w:rPr>
        <w:t xml:space="preserve"> des </w:t>
      </w:r>
      <w:r w:rsidR="00B423A1" w:rsidRPr="001766F6">
        <w:rPr>
          <w:position w:val="-10"/>
        </w:rPr>
        <w:object w:dxaOrig="440" w:dyaOrig="260" w14:anchorId="4FC18138">
          <v:shape id="_x0000_i1159" type="#_x0000_t75" style="width:21.75pt;height:13.6pt" o:ole="">
            <v:imagedata r:id="rId71" o:title=""/>
          </v:shape>
          <o:OLEObject Type="Embed" ProgID="Equation.DSMT4" ShapeID="_x0000_i1159" DrawAspect="Content" ObjectID="_1678170622" r:id="rId72"/>
        </w:object>
      </w:r>
      <w:r w:rsidR="001766F6" w:rsidRPr="00DA03CE">
        <w:rPr>
          <w:sz w:val="22"/>
          <w:szCs w:val="22"/>
        </w:rPr>
        <w:t xml:space="preserve"> -Koordinatensystems in den Vektor </w:t>
      </w:r>
      <w:r w:rsidR="00B423A1" w:rsidRPr="00C34A26">
        <w:rPr>
          <w:position w:val="-6"/>
          <w:sz w:val="22"/>
          <w:szCs w:val="22"/>
        </w:rPr>
        <w:object w:dxaOrig="260" w:dyaOrig="279" w14:anchorId="144DC47E">
          <v:shape id="_x0000_i1155" type="#_x0000_t75" style="width:13.6pt;height:14.25pt" o:ole="">
            <v:imagedata r:id="rId73" o:title=""/>
          </v:shape>
          <o:OLEObject Type="Embed" ProgID="Equation.DSMT4" ShapeID="_x0000_i1155" DrawAspect="Content" ObjectID="_1678170623" r:id="rId74"/>
        </w:object>
      </w:r>
      <w:r w:rsidR="001766F6" w:rsidRPr="00DA03CE">
        <w:rPr>
          <w:sz w:val="22"/>
          <w:szCs w:val="22"/>
        </w:rPr>
        <w:t xml:space="preserve"> des um </w:t>
      </w:r>
      <w:r w:rsidR="00B423A1" w:rsidRPr="00DA03CE">
        <w:rPr>
          <w:position w:val="-10"/>
          <w:sz w:val="22"/>
          <w:szCs w:val="22"/>
        </w:rPr>
        <w:object w:dxaOrig="1060" w:dyaOrig="360" w14:anchorId="0677E20E">
          <v:shape id="_x0000_i1157" type="#_x0000_t75" style="width:53.65pt;height:17.65pt" o:ole="">
            <v:imagedata r:id="rId75" o:title=""/>
          </v:shape>
          <o:OLEObject Type="Embed" ProgID="Equation.DSMT4" ShapeID="_x0000_i1157" DrawAspect="Content" ObjectID="_1678170624" r:id="rId76"/>
        </w:object>
      </w:r>
      <w:r w:rsidR="001766F6" w:rsidRPr="00DA03CE">
        <w:rPr>
          <w:sz w:val="22"/>
          <w:szCs w:val="22"/>
        </w:rPr>
        <w:t xml:space="preserve"> gedrehten </w:t>
      </w:r>
      <w:r w:rsidR="00B423A1" w:rsidRPr="00DA03CE">
        <w:rPr>
          <w:position w:val="-10"/>
          <w:sz w:val="22"/>
          <w:szCs w:val="22"/>
        </w:rPr>
        <w:object w:dxaOrig="499" w:dyaOrig="320" w14:anchorId="4027E31E">
          <v:shape id="_x0000_i1164" type="#_x0000_t75" style="width:24.45pt;height:15.6pt" o:ole="">
            <v:imagedata r:id="rId77" o:title=""/>
          </v:shape>
          <o:OLEObject Type="Embed" ProgID="Equation.DSMT4" ShapeID="_x0000_i1164" DrawAspect="Content" ObjectID="_1678170625" r:id="rId78"/>
        </w:object>
      </w:r>
      <w:r w:rsidR="001766F6" w:rsidRPr="00DA03CE">
        <w:rPr>
          <w:sz w:val="22"/>
          <w:szCs w:val="22"/>
        </w:rPr>
        <w:t>-Koordinatensystems (</w:t>
      </w:r>
      <w:r w:rsidR="001766F6">
        <w:rPr>
          <w:sz w:val="22"/>
          <w:szCs w:val="22"/>
        </w:rPr>
        <w:t xml:space="preserve">gelesen </w:t>
      </w:r>
      <w:r w:rsidR="001766F6" w:rsidRPr="00DA03CE">
        <w:rPr>
          <w:sz w:val="22"/>
          <w:szCs w:val="22"/>
        </w:rPr>
        <w:t>xi,</w:t>
      </w:r>
      <w:r w:rsidR="001766F6">
        <w:rPr>
          <w:sz w:val="22"/>
          <w:szCs w:val="22"/>
        </w:rPr>
        <w:t xml:space="preserve"> </w:t>
      </w:r>
      <w:proofErr w:type="spellStart"/>
      <w:r w:rsidR="001766F6" w:rsidRPr="00DA03CE">
        <w:rPr>
          <w:sz w:val="22"/>
          <w:szCs w:val="22"/>
        </w:rPr>
        <w:t>eta</w:t>
      </w:r>
      <w:proofErr w:type="spellEnd"/>
      <w:r w:rsidR="001766F6" w:rsidRPr="00DA03CE">
        <w:rPr>
          <w:sz w:val="22"/>
          <w:szCs w:val="22"/>
        </w:rPr>
        <w:t>) um.</w:t>
      </w:r>
    </w:p>
    <w:p w14:paraId="4625E526" w14:textId="63ACB739" w:rsidR="001766F6" w:rsidRDefault="001766F6" w:rsidP="001766F6"/>
    <w:p w14:paraId="36D4BE85" w14:textId="77777777" w:rsidR="001766F6" w:rsidRDefault="001766F6" w:rsidP="001766F6"/>
    <w:p w14:paraId="1A9DB462" w14:textId="75100CEE" w:rsidR="001766F6" w:rsidRDefault="00B423A1" w:rsidP="001766F6">
      <w:pPr>
        <w:ind w:firstLine="539"/>
      </w:pPr>
      <w:r w:rsidRPr="001766F6">
        <w:rPr>
          <w:position w:val="-32"/>
        </w:rPr>
        <w:object w:dxaOrig="2740" w:dyaOrig="760" w14:anchorId="5540B9EF">
          <v:shape id="_x0000_i1166" type="#_x0000_t75" style="width:144.7pt;height:40.1pt" o:ole="" filled="t">
            <v:fill color2="black"/>
            <v:imagedata r:id="rId79" o:title=""/>
          </v:shape>
          <o:OLEObject Type="Embed" ProgID="Equation.DSMT4" ShapeID="_x0000_i1166" DrawAspect="Content" ObjectID="_1678170626" r:id="rId80"/>
        </w:object>
      </w:r>
    </w:p>
    <w:p w14:paraId="00BDBCA2" w14:textId="73E7D0CC" w:rsidR="001766F6" w:rsidRDefault="001766F6" w:rsidP="001766F6">
      <w:pPr>
        <w:ind w:left="0"/>
      </w:pPr>
    </w:p>
    <w:p w14:paraId="09FA4E6C" w14:textId="12F17B3F" w:rsidR="001766F6" w:rsidRPr="00AB608A" w:rsidRDefault="001766F6" w:rsidP="001766F6">
      <w:pPr>
        <w:tabs>
          <w:tab w:val="left" w:pos="8100"/>
        </w:tabs>
        <w:rPr>
          <w:sz w:val="22"/>
          <w:szCs w:val="22"/>
        </w:rPr>
      </w:pPr>
      <w:r>
        <w:rPr>
          <w:sz w:val="22"/>
          <w:szCs w:val="22"/>
        </w:rPr>
        <w:t>(Taschenrechner hier erlaubt)</w:t>
      </w:r>
      <w:r>
        <w:rPr>
          <w:sz w:val="22"/>
          <w:szCs w:val="22"/>
        </w:rPr>
        <w:tab/>
      </w:r>
    </w:p>
    <w:p w14:paraId="6AA2CAEB" w14:textId="592C0F6F" w:rsidR="00A5501B" w:rsidRDefault="003F3D17" w:rsidP="003F3D17">
      <w:pPr>
        <w:pStyle w:val="TOP"/>
        <w:numPr>
          <w:ilvl w:val="0"/>
          <w:numId w:val="0"/>
        </w:numPr>
        <w:ind w:left="1212" w:hanging="1212"/>
      </w:pPr>
      <w:r>
        <w:lastRenderedPageBreak/>
        <w:t>Aufgabe 4</w:t>
      </w:r>
    </w:p>
    <w:p w14:paraId="40E53CDD" w14:textId="77777777" w:rsidR="00AB608A" w:rsidRPr="00490126" w:rsidRDefault="00AB608A" w:rsidP="00AB608A">
      <w:pPr>
        <w:rPr>
          <w:sz w:val="22"/>
          <w:szCs w:val="22"/>
        </w:rPr>
      </w:pPr>
      <w:r w:rsidRPr="00490126">
        <w:rPr>
          <w:sz w:val="22"/>
          <w:szCs w:val="22"/>
        </w:rPr>
        <w:t>Es sind die Punkte A, B, C und P gegeben.</w:t>
      </w:r>
    </w:p>
    <w:p w14:paraId="355CB165" w14:textId="77777777" w:rsidR="00AB608A" w:rsidRPr="00490126" w:rsidRDefault="00AB608A" w:rsidP="00AB608A">
      <w:pPr>
        <w:rPr>
          <w:sz w:val="22"/>
          <w:szCs w:val="22"/>
        </w:rPr>
      </w:pPr>
    </w:p>
    <w:p w14:paraId="7B92C154" w14:textId="6758EC38" w:rsidR="00AB608A" w:rsidRDefault="00B423A1" w:rsidP="002934CE">
      <w:pPr>
        <w:rPr>
          <w:sz w:val="22"/>
          <w:szCs w:val="22"/>
        </w:rPr>
      </w:pPr>
      <w:r w:rsidRPr="002934CE">
        <w:rPr>
          <w:position w:val="-50"/>
          <w:sz w:val="22"/>
          <w:szCs w:val="22"/>
        </w:rPr>
        <w:object w:dxaOrig="3960" w:dyaOrig="1120" w14:anchorId="7E954E2E">
          <v:shape id="_x0000_i1168" type="#_x0000_t75" style="width:199.7pt;height:56.4pt" o:ole="" filled="t">
            <v:fill color2="black"/>
            <v:imagedata r:id="rId81" o:title=""/>
          </v:shape>
          <o:OLEObject Type="Embed" ProgID="Equation.DSMT4" ShapeID="_x0000_i1168" DrawAspect="Content" ObjectID="_1678170627" r:id="rId82"/>
        </w:object>
      </w:r>
    </w:p>
    <w:p w14:paraId="64F297D6" w14:textId="77777777" w:rsidR="002934CE" w:rsidRPr="00490126" w:rsidRDefault="002934CE" w:rsidP="002934CE">
      <w:pPr>
        <w:rPr>
          <w:sz w:val="22"/>
          <w:szCs w:val="22"/>
        </w:rPr>
      </w:pPr>
    </w:p>
    <w:p w14:paraId="480FBD89" w14:textId="77777777" w:rsidR="00AB608A" w:rsidRPr="00490126" w:rsidRDefault="00AB608A" w:rsidP="00AB608A">
      <w:pPr>
        <w:rPr>
          <w:sz w:val="22"/>
          <w:szCs w:val="22"/>
        </w:rPr>
      </w:pPr>
      <w:r w:rsidRPr="00490126">
        <w:rPr>
          <w:sz w:val="22"/>
          <w:szCs w:val="22"/>
        </w:rPr>
        <w:t>a) Berechne die Geraden durch AB, AC sowie BC.</w:t>
      </w:r>
    </w:p>
    <w:p w14:paraId="1EE6FABA" w14:textId="77777777" w:rsidR="00AB608A" w:rsidRPr="00490126" w:rsidRDefault="00AB608A" w:rsidP="00AB608A">
      <w:pPr>
        <w:rPr>
          <w:sz w:val="22"/>
          <w:szCs w:val="22"/>
        </w:rPr>
      </w:pPr>
      <w:r w:rsidRPr="00490126">
        <w:rPr>
          <w:sz w:val="22"/>
          <w:szCs w:val="22"/>
        </w:rPr>
        <w:t>b) Bestimme den Schnittpunkt der Geraden AC und BC.</w:t>
      </w:r>
    </w:p>
    <w:p w14:paraId="0DBF10E2" w14:textId="06B43836" w:rsidR="00152F92" w:rsidRPr="002934CE" w:rsidRDefault="00AB608A" w:rsidP="002934CE">
      <w:pPr>
        <w:rPr>
          <w:sz w:val="22"/>
          <w:szCs w:val="22"/>
        </w:rPr>
      </w:pPr>
      <w:r w:rsidRPr="00490126">
        <w:rPr>
          <w:sz w:val="22"/>
          <w:szCs w:val="22"/>
        </w:rPr>
        <w:t>c) Ermittle den Abstand des Punktes P von der Geraden AB.</w:t>
      </w:r>
    </w:p>
    <w:p w14:paraId="5A3761E1" w14:textId="378F4A78" w:rsidR="003F3D17" w:rsidRDefault="003F3D17" w:rsidP="003F3D17">
      <w:pPr>
        <w:pStyle w:val="TOP"/>
        <w:numPr>
          <w:ilvl w:val="0"/>
          <w:numId w:val="0"/>
        </w:numPr>
        <w:ind w:left="1212" w:hanging="1212"/>
      </w:pPr>
      <w:r>
        <w:t>Aufgabe 5</w:t>
      </w:r>
    </w:p>
    <w:p w14:paraId="38070D7D" w14:textId="11BE837B" w:rsidR="005E0677" w:rsidRPr="00490126" w:rsidRDefault="005E0677" w:rsidP="005E0677">
      <w:pPr>
        <w:rPr>
          <w:sz w:val="22"/>
          <w:szCs w:val="22"/>
        </w:rPr>
      </w:pPr>
      <w:r w:rsidRPr="00490126">
        <w:rPr>
          <w:sz w:val="22"/>
          <w:szCs w:val="22"/>
        </w:rPr>
        <w:t>Man bestimme die Schnittmenge von jeweils zwei der drei Geraden</w:t>
      </w:r>
      <w:r>
        <w:rPr>
          <w:sz w:val="22"/>
          <w:szCs w:val="22"/>
        </w:rPr>
        <w:t xml:space="preserve"> sowie die räumliche Lage zueinander</w:t>
      </w:r>
      <w:r w:rsidRPr="00490126">
        <w:rPr>
          <w:sz w:val="22"/>
          <w:szCs w:val="22"/>
        </w:rPr>
        <w:t>:</w:t>
      </w:r>
    </w:p>
    <w:p w14:paraId="5E370840" w14:textId="34016DA8" w:rsidR="002934CE" w:rsidRDefault="00B423A1" w:rsidP="002934CE">
      <w:pPr>
        <w:rPr>
          <w:sz w:val="22"/>
          <w:szCs w:val="22"/>
        </w:rPr>
      </w:pPr>
      <w:r w:rsidRPr="002934CE">
        <w:rPr>
          <w:position w:val="-50"/>
          <w:sz w:val="22"/>
          <w:szCs w:val="22"/>
        </w:rPr>
        <w:object w:dxaOrig="7300" w:dyaOrig="1120" w14:anchorId="1B7C4B92">
          <v:shape id="_x0000_i1170" type="#_x0000_t75" style="width:365.45pt;height:56.4pt" o:ole="" filled="t">
            <v:fill color2="black"/>
            <v:imagedata r:id="rId83" o:title=""/>
          </v:shape>
          <o:OLEObject Type="Embed" ProgID="Equation.DSMT4" ShapeID="_x0000_i1170" DrawAspect="Content" ObjectID="_1678170628" r:id="rId84"/>
        </w:object>
      </w:r>
    </w:p>
    <w:p w14:paraId="6DB97165" w14:textId="77777777" w:rsidR="002934CE" w:rsidRPr="002934CE" w:rsidRDefault="002934CE" w:rsidP="002934CE">
      <w:pPr>
        <w:rPr>
          <w:sz w:val="16"/>
          <w:szCs w:val="16"/>
        </w:rPr>
      </w:pPr>
    </w:p>
    <w:p w14:paraId="34A5B18B" w14:textId="35330BC3" w:rsidR="00A5501B" w:rsidRPr="00280F9D" w:rsidRDefault="005E0677" w:rsidP="00B423A1">
      <w:pPr>
        <w:rPr>
          <w:sz w:val="22"/>
          <w:szCs w:val="22"/>
        </w:rPr>
      </w:pPr>
      <w:r w:rsidRPr="00490126">
        <w:rPr>
          <w:sz w:val="22"/>
          <w:szCs w:val="22"/>
        </w:rPr>
        <w:t xml:space="preserve">a)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G</m:t>
            </m:r>
          </m:e>
          <m:sub>
            <m:r>
              <w:rPr>
                <w:rFonts w:ascii="Cambria Math"/>
                <w:sz w:val="22"/>
                <w:szCs w:val="22"/>
              </w:rPr>
              <m:t>1</m:t>
            </m:r>
          </m:sub>
        </m:sSub>
        <m:r>
          <w:rPr>
            <w:rFonts w:ascii="Times New Roman" w:hAnsi="Times New Roman"/>
            <w:sz w:val="22"/>
            <w:szCs w:val="22"/>
          </w:rPr>
          <m:t>∩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G</m:t>
            </m:r>
          </m:e>
          <m:sub>
            <m:r>
              <w:rPr>
                <w:rFonts w:ascii="Cambria Math"/>
                <w:sz w:val="22"/>
                <w:szCs w:val="22"/>
              </w:rPr>
              <m:t>2</m:t>
            </m:r>
          </m:sub>
        </m:sSub>
      </m:oMath>
      <w:r w:rsidR="002934CE">
        <w:rPr>
          <w:sz w:val="22"/>
          <w:szCs w:val="22"/>
        </w:rPr>
        <w:tab/>
      </w:r>
      <w:r w:rsidR="002934CE">
        <w:rPr>
          <w:sz w:val="22"/>
          <w:szCs w:val="22"/>
        </w:rPr>
        <w:tab/>
      </w:r>
      <w:r w:rsidRPr="00490126">
        <w:rPr>
          <w:sz w:val="22"/>
          <w:szCs w:val="22"/>
        </w:rPr>
        <w:t xml:space="preserve">b) </w:t>
      </w:r>
      <w:r w:rsidR="00B423A1" w:rsidRPr="00B423A1">
        <w:rPr>
          <w:position w:val="-12"/>
          <w:sz w:val="22"/>
          <w:szCs w:val="22"/>
        </w:rPr>
        <w:object w:dxaOrig="820" w:dyaOrig="360" w14:anchorId="12B71B6A">
          <v:shape id="_x0000_i1178" type="#_x0000_t75" style="width:40.75pt;height:17.65pt" o:ole="" filled="t">
            <v:fill color2="black"/>
            <v:imagedata r:id="rId85" o:title=""/>
          </v:shape>
          <o:OLEObject Type="Embed" ProgID="Equation.DSMT4" ShapeID="_x0000_i1178" DrawAspect="Content" ObjectID="_1678170629" r:id="rId86"/>
        </w:object>
      </w:r>
      <w:r w:rsidR="002934CE">
        <w:rPr>
          <w:sz w:val="22"/>
          <w:szCs w:val="22"/>
        </w:rPr>
        <w:tab/>
      </w:r>
      <w:r w:rsidR="002934CE">
        <w:rPr>
          <w:sz w:val="22"/>
          <w:szCs w:val="22"/>
        </w:rPr>
        <w:tab/>
      </w:r>
      <w:r w:rsidRPr="00490126">
        <w:rPr>
          <w:sz w:val="22"/>
          <w:szCs w:val="22"/>
        </w:rPr>
        <w:t xml:space="preserve">c) </w:t>
      </w:r>
      <w:r w:rsidR="00B423A1" w:rsidRPr="00B423A1">
        <w:rPr>
          <w:position w:val="-12"/>
          <w:sz w:val="22"/>
          <w:szCs w:val="22"/>
        </w:rPr>
        <w:object w:dxaOrig="780" w:dyaOrig="360" w14:anchorId="15A36284">
          <v:shape id="_x0000_i1174" type="#_x0000_t75" style="width:40.1pt;height:17.65pt" o:ole="" filled="t">
            <v:fill color2="black"/>
            <v:imagedata r:id="rId87" o:title=""/>
          </v:shape>
          <o:OLEObject Type="Embed" ProgID="Equation.DSMT4" ShapeID="_x0000_i1174" DrawAspect="Content" ObjectID="_1678170630" r:id="rId88"/>
        </w:object>
      </w:r>
    </w:p>
    <w:p w14:paraId="216BF2EA" w14:textId="18B5740D" w:rsidR="002934CE" w:rsidRDefault="00C93214" w:rsidP="002934CE">
      <w:pPr>
        <w:pStyle w:val="TOP"/>
        <w:numPr>
          <w:ilvl w:val="0"/>
          <w:numId w:val="0"/>
        </w:numPr>
        <w:ind w:left="1212" w:hanging="1212"/>
      </w:pPr>
      <w:r>
        <w:t>Aufgabe 6</w:t>
      </w:r>
    </w:p>
    <w:p w14:paraId="345FD180" w14:textId="7F6BB230" w:rsidR="00280F9D" w:rsidRPr="0012651E" w:rsidRDefault="00052B1D" w:rsidP="00280F9D">
      <w:pPr>
        <w:pStyle w:val="Listenabsatz"/>
        <w:numPr>
          <w:ilvl w:val="0"/>
          <w:numId w:val="14"/>
        </w:numPr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4384" behindDoc="1" locked="0" layoutInCell="1" allowOverlap="1" wp14:anchorId="0DC4FEB2" wp14:editId="102EDCDE">
            <wp:simplePos x="0" y="0"/>
            <wp:positionH relativeFrom="column">
              <wp:posOffset>4524541</wp:posOffset>
            </wp:positionH>
            <wp:positionV relativeFrom="paragraph">
              <wp:posOffset>9801</wp:posOffset>
            </wp:positionV>
            <wp:extent cx="2154555" cy="2011045"/>
            <wp:effectExtent l="0" t="0" r="0" b="8255"/>
            <wp:wrapTight wrapText="bothSides">
              <wp:wrapPolygon edited="0">
                <wp:start x="0" y="0"/>
                <wp:lineTo x="0" y="21484"/>
                <wp:lineTo x="21390" y="21484"/>
                <wp:lineTo x="21390" y="0"/>
                <wp:lineTo x="0" y="0"/>
              </wp:wrapPolygon>
            </wp:wrapTight>
            <wp:docPr id="2" name="Grafik 2" descr="C:\Users\Felix\AppData\Local\Microsoft\Windows\INetCache\Content.Word\Kraft normier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Felix\AppData\Local\Microsoft\Windows\INetCache\Content.Word\Kraft normieren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04" t="6253" r="353" b="390"/>
                    <a:stretch/>
                  </pic:blipFill>
                  <pic:spPr bwMode="auto">
                    <a:xfrm>
                      <a:off x="0" y="0"/>
                      <a:ext cx="2154555" cy="201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4CE" w:rsidRPr="0012651E">
        <w:rPr>
          <w:sz w:val="22"/>
          <w:szCs w:val="22"/>
        </w:rPr>
        <w:t xml:space="preserve">Stelle die Kraft </w:t>
      </w:r>
      <w:r w:rsidR="00B423A1" w:rsidRPr="0012651E">
        <w:rPr>
          <w:position w:val="-4"/>
          <w:sz w:val="22"/>
          <w:szCs w:val="22"/>
        </w:rPr>
        <w:object w:dxaOrig="260" w:dyaOrig="320" w14:anchorId="3940A402">
          <v:shape id="_x0000_i1180" type="#_x0000_t75" style="width:13.6pt;height:15.6pt" o:ole="">
            <v:imagedata r:id="rId90" o:title=""/>
          </v:shape>
          <o:OLEObject Type="Embed" ProgID="Equation.DSMT4" ShapeID="_x0000_i1180" DrawAspect="Content" ObjectID="_1678170631" r:id="rId91"/>
        </w:object>
      </w:r>
      <w:r w:rsidR="002934CE" w:rsidRPr="0012651E">
        <w:rPr>
          <w:sz w:val="22"/>
          <w:szCs w:val="22"/>
        </w:rPr>
        <w:t xml:space="preserve"> in Vektorschreibweise in folgender Form dar:</w:t>
      </w:r>
    </w:p>
    <w:p w14:paraId="177F5CB1" w14:textId="262AA2CF" w:rsidR="00280F9D" w:rsidRPr="0012651E" w:rsidRDefault="00B423A1" w:rsidP="00280F9D">
      <w:pPr>
        <w:pStyle w:val="Listenabsatz"/>
        <w:ind w:left="530"/>
        <w:rPr>
          <w:sz w:val="22"/>
          <w:szCs w:val="22"/>
        </w:rPr>
      </w:pPr>
      <w:r w:rsidRPr="0012651E">
        <w:rPr>
          <w:position w:val="-10"/>
          <w:sz w:val="22"/>
          <w:szCs w:val="22"/>
        </w:rPr>
        <w:object w:dxaOrig="859" w:dyaOrig="380" w14:anchorId="0FE18FA5">
          <v:shape id="_x0000_i1182" type="#_x0000_t75" style="width:43.45pt;height:19pt" o:ole="">
            <v:imagedata r:id="rId92" o:title=""/>
          </v:shape>
          <o:OLEObject Type="Embed" ProgID="Equation.DSMT4" ShapeID="_x0000_i1182" DrawAspect="Content" ObjectID="_1678170632" r:id="rId93"/>
        </w:object>
      </w:r>
      <w:r w:rsidR="002934CE" w:rsidRPr="0012651E">
        <w:rPr>
          <w:sz w:val="22"/>
          <w:szCs w:val="22"/>
        </w:rPr>
        <w:t xml:space="preserve">, wobei </w:t>
      </w:r>
      <w:r w:rsidRPr="0012651E">
        <w:rPr>
          <w:position w:val="-6"/>
          <w:sz w:val="22"/>
          <w:szCs w:val="22"/>
        </w:rPr>
        <w:object w:dxaOrig="200" w:dyaOrig="279" w14:anchorId="3C0DE526">
          <v:shape id="_x0000_i1184" type="#_x0000_t75" style="width:9.5pt;height:13.6pt" o:ole="">
            <v:imagedata r:id="rId94" o:title=""/>
          </v:shape>
          <o:OLEObject Type="Embed" ProgID="Equation.DSMT4" ShapeID="_x0000_i1184" DrawAspect="Content" ObjectID="_1678170633" r:id="rId95"/>
        </w:object>
      </w:r>
      <w:r w:rsidR="002934CE" w:rsidRPr="0012651E">
        <w:rPr>
          <w:sz w:val="22"/>
          <w:szCs w:val="22"/>
        </w:rPr>
        <w:t xml:space="preserve"> der normierte Richtungsvektor der Kraft (Richtung von </w:t>
      </w:r>
      <w:r w:rsidRPr="0012651E">
        <w:rPr>
          <w:position w:val="-4"/>
          <w:sz w:val="22"/>
          <w:szCs w:val="22"/>
        </w:rPr>
        <w:object w:dxaOrig="260" w:dyaOrig="320" w14:anchorId="373B54B8">
          <v:shape id="_x0000_i1188" type="#_x0000_t75" style="width:13.6pt;height:15.6pt" o:ole="">
            <v:imagedata r:id="rId96" o:title=""/>
          </v:shape>
          <o:OLEObject Type="Embed" ProgID="Equation.DSMT4" ShapeID="_x0000_i1188" DrawAspect="Content" ObjectID="_1678170634" r:id="rId97"/>
        </w:object>
      </w:r>
      <w:r w:rsidR="002934CE" w:rsidRPr="0012651E">
        <w:rPr>
          <w:sz w:val="22"/>
          <w:szCs w:val="22"/>
        </w:rPr>
        <w:t xml:space="preserve"> mit Länge </w:t>
      </w:r>
      <w:r w:rsidR="00C93214" w:rsidRPr="0012651E">
        <w:rPr>
          <w:position w:val="-4"/>
          <w:sz w:val="22"/>
          <w:szCs w:val="22"/>
        </w:rPr>
        <w:object w:dxaOrig="139" w:dyaOrig="260" w14:anchorId="3C4CCF52">
          <v:shape id="_x0000_i1067" type="#_x0000_t75" style="width:6.8pt;height:13.6pt" o:ole="">
            <v:imagedata r:id="rId98" o:title=""/>
          </v:shape>
          <o:OLEObject Type="Embed" ProgID="Equation.DSMT4" ShapeID="_x0000_i1067" DrawAspect="Content" ObjectID="_1678170635" r:id="rId99"/>
        </w:object>
      </w:r>
      <w:r w:rsidR="002934CE" w:rsidRPr="0012651E">
        <w:rPr>
          <w:sz w:val="22"/>
          <w:szCs w:val="22"/>
        </w:rPr>
        <w:t xml:space="preserve">) und </w:t>
      </w:r>
      <w:r w:rsidRPr="0012651E">
        <w:rPr>
          <w:position w:val="-4"/>
          <w:sz w:val="22"/>
          <w:szCs w:val="22"/>
        </w:rPr>
        <w:object w:dxaOrig="260" w:dyaOrig="260" w14:anchorId="00FE4435">
          <v:shape id="_x0000_i1186" type="#_x0000_t75" style="width:13.6pt;height:13.6pt" o:ole="">
            <v:imagedata r:id="rId100" o:title=""/>
          </v:shape>
          <o:OLEObject Type="Embed" ProgID="Equation.DSMT4" ShapeID="_x0000_i1186" DrawAspect="Content" ObjectID="_1678170636" r:id="rId101"/>
        </w:object>
      </w:r>
      <w:r w:rsidR="002934CE" w:rsidRPr="0012651E">
        <w:rPr>
          <w:sz w:val="22"/>
          <w:szCs w:val="22"/>
        </w:rPr>
        <w:t xml:space="preserve"> der Betrag</w:t>
      </w:r>
      <w:r w:rsidR="0012651E" w:rsidRPr="0012651E">
        <w:rPr>
          <w:sz w:val="22"/>
          <w:szCs w:val="22"/>
        </w:rPr>
        <w:t xml:space="preserve"> (=Höhe)</w:t>
      </w:r>
      <w:r w:rsidR="002934CE" w:rsidRPr="0012651E">
        <w:rPr>
          <w:sz w:val="22"/>
          <w:szCs w:val="22"/>
        </w:rPr>
        <w:t xml:space="preserve"> der Kraft ist.</w:t>
      </w:r>
    </w:p>
    <w:p w14:paraId="69DEBB5D" w14:textId="579241DE" w:rsidR="00280F9D" w:rsidRPr="0012651E" w:rsidRDefault="002934CE" w:rsidP="00280F9D">
      <w:pPr>
        <w:pStyle w:val="Listenabsatz"/>
        <w:ind w:left="1418"/>
        <w:rPr>
          <w:sz w:val="22"/>
          <w:szCs w:val="22"/>
        </w:rPr>
      </w:pPr>
      <w:r w:rsidRPr="0012651E">
        <w:rPr>
          <w:sz w:val="22"/>
          <w:szCs w:val="22"/>
        </w:rPr>
        <w:t xml:space="preserve">Hinweis: Für einen Vektor </w:t>
      </w:r>
      <w:r w:rsidR="00B423A1" w:rsidRPr="0012651E">
        <w:rPr>
          <w:position w:val="-6"/>
          <w:sz w:val="22"/>
          <w:szCs w:val="22"/>
        </w:rPr>
        <w:object w:dxaOrig="200" w:dyaOrig="279" w14:anchorId="62821E69">
          <v:shape id="_x0000_i1192" type="#_x0000_t75" style="width:9.5pt;height:13.6pt" o:ole="">
            <v:imagedata r:id="rId102" o:title=""/>
          </v:shape>
          <o:OLEObject Type="Embed" ProgID="Equation.DSMT4" ShapeID="_x0000_i1192" DrawAspect="Content" ObjectID="_1678170637" r:id="rId103"/>
        </w:object>
      </w:r>
      <w:r w:rsidRPr="0012651E">
        <w:rPr>
          <w:sz w:val="22"/>
          <w:szCs w:val="22"/>
        </w:rPr>
        <w:t xml:space="preserve"> ist </w:t>
      </w:r>
      <w:r w:rsidR="00B423A1" w:rsidRPr="0012651E">
        <w:rPr>
          <w:position w:val="-28"/>
          <w:sz w:val="22"/>
          <w:szCs w:val="22"/>
        </w:rPr>
        <w:object w:dxaOrig="800" w:dyaOrig="660" w14:anchorId="0FCFA177">
          <v:shape id="_x0000_i1190" type="#_x0000_t75" style="width:40.1pt;height:31.9pt" o:ole="">
            <v:imagedata r:id="rId104" o:title=""/>
          </v:shape>
          <o:OLEObject Type="Embed" ProgID="Equation.DSMT4" ShapeID="_x0000_i1190" DrawAspect="Content" ObjectID="_1678170638" r:id="rId105"/>
        </w:object>
      </w:r>
      <w:r w:rsidRPr="0012651E">
        <w:rPr>
          <w:sz w:val="22"/>
          <w:szCs w:val="22"/>
        </w:rPr>
        <w:t xml:space="preserve"> der normierte Vektor mit gleicher Richtung wie </w:t>
      </w:r>
      <w:r w:rsidR="00593A8E" w:rsidRPr="0012651E">
        <w:rPr>
          <w:position w:val="-6"/>
          <w:sz w:val="22"/>
          <w:szCs w:val="22"/>
        </w:rPr>
        <w:object w:dxaOrig="200" w:dyaOrig="279" w14:anchorId="2F05C25C">
          <v:shape id="_x0000_i1194" type="#_x0000_t75" style="width:9.5pt;height:13.6pt" o:ole="">
            <v:imagedata r:id="rId106" o:title=""/>
          </v:shape>
          <o:OLEObject Type="Embed" ProgID="Equation.DSMT4" ShapeID="_x0000_i1194" DrawAspect="Content" ObjectID="_1678170639" r:id="rId107"/>
        </w:object>
      </w:r>
      <w:r w:rsidRPr="0012651E">
        <w:rPr>
          <w:sz w:val="22"/>
          <w:szCs w:val="22"/>
        </w:rPr>
        <w:t xml:space="preserve"> und Einheitslänge </w:t>
      </w:r>
      <w:r w:rsidR="00C93214" w:rsidRPr="0012651E">
        <w:rPr>
          <w:sz w:val="22"/>
          <w:szCs w:val="22"/>
        </w:rPr>
        <w:t>(d.h.</w:t>
      </w:r>
      <w:r w:rsidR="00C93214" w:rsidRPr="0012651E">
        <w:rPr>
          <w:position w:val="-10"/>
          <w:sz w:val="22"/>
          <w:szCs w:val="22"/>
        </w:rPr>
        <w:object w:dxaOrig="660" w:dyaOrig="320" w14:anchorId="734613BA">
          <v:shape id="_x0000_i1072" type="#_x0000_t75" style="width:31.9pt;height:15.6pt" o:ole="">
            <v:imagedata r:id="rId108" o:title=""/>
          </v:shape>
          <o:OLEObject Type="Embed" ProgID="Equation.DSMT4" ShapeID="_x0000_i1072" DrawAspect="Content" ObjectID="_1678170640" r:id="rId109"/>
        </w:object>
      </w:r>
      <w:r w:rsidRPr="0012651E">
        <w:rPr>
          <w:sz w:val="22"/>
          <w:szCs w:val="22"/>
        </w:rPr>
        <w:t>).</w:t>
      </w:r>
    </w:p>
    <w:p w14:paraId="201F42BB" w14:textId="77777777" w:rsidR="0012651E" w:rsidRDefault="0012651E" w:rsidP="00280F9D">
      <w:pPr>
        <w:rPr>
          <w:sz w:val="20"/>
        </w:rPr>
      </w:pPr>
    </w:p>
    <w:p w14:paraId="3F17C53D" w14:textId="77777777" w:rsidR="0012651E" w:rsidRDefault="0012651E" w:rsidP="00280F9D">
      <w:pPr>
        <w:rPr>
          <w:sz w:val="20"/>
        </w:rPr>
      </w:pPr>
    </w:p>
    <w:p w14:paraId="2427A653" w14:textId="758C27A6" w:rsidR="0012651E" w:rsidRDefault="00052B1D" w:rsidP="00280F9D">
      <w:pPr>
        <w:rPr>
          <w:sz w:val="20"/>
        </w:rPr>
      </w:pPr>
      <w:r w:rsidRPr="0012651E">
        <w:rPr>
          <w:noProof/>
          <w:sz w:val="22"/>
          <w:szCs w:val="22"/>
        </w:rPr>
        <w:drawing>
          <wp:anchor distT="0" distB="0" distL="114300" distR="114300" simplePos="0" relativeHeight="251658752" behindDoc="1" locked="0" layoutInCell="1" allowOverlap="1" wp14:anchorId="233E0C77" wp14:editId="29FDB7E7">
            <wp:simplePos x="0" y="0"/>
            <wp:positionH relativeFrom="column">
              <wp:posOffset>4309745</wp:posOffset>
            </wp:positionH>
            <wp:positionV relativeFrom="paragraph">
              <wp:posOffset>8255</wp:posOffset>
            </wp:positionV>
            <wp:extent cx="2414270" cy="2169160"/>
            <wp:effectExtent l="0" t="0" r="5080" b="2540"/>
            <wp:wrapTight wrapText="bothSides">
              <wp:wrapPolygon edited="0">
                <wp:start x="0" y="0"/>
                <wp:lineTo x="0" y="21436"/>
                <wp:lineTo x="21475" y="21436"/>
                <wp:lineTo x="21475" y="0"/>
                <wp:lineTo x="0" y="0"/>
              </wp:wrapPolygon>
            </wp:wrapTight>
            <wp:docPr id="7" name="Grafik 7" descr="C:\Users\Felix\AppData\Local\Microsoft\Windows\INetCache\Content.Word\Moment Kreuzproduk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Felix\AppData\Local\Microsoft\Windows\INetCache\Content.Word\Moment Kreuzprodukt.pn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270" cy="216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1C0A56" w14:textId="37A3D4D5" w:rsidR="00C93214" w:rsidRPr="0012651E" w:rsidRDefault="00C93214" w:rsidP="00280F9D">
      <w:pPr>
        <w:rPr>
          <w:sz w:val="22"/>
          <w:szCs w:val="22"/>
        </w:rPr>
      </w:pPr>
      <w:r w:rsidRPr="0012651E">
        <w:rPr>
          <w:sz w:val="22"/>
          <w:szCs w:val="22"/>
        </w:rPr>
        <w:t>b)</w:t>
      </w:r>
      <w:r w:rsidR="00280F9D" w:rsidRPr="0012651E">
        <w:rPr>
          <w:sz w:val="22"/>
          <w:szCs w:val="22"/>
        </w:rPr>
        <w:t xml:space="preserve"> </w:t>
      </w:r>
      <w:r w:rsidRPr="0012651E">
        <w:rPr>
          <w:sz w:val="22"/>
          <w:szCs w:val="22"/>
        </w:rPr>
        <w:t xml:space="preserve">Die Kraft </w:t>
      </w:r>
      <w:r w:rsidR="00593A8E" w:rsidRPr="0012651E">
        <w:rPr>
          <w:position w:val="-54"/>
          <w:sz w:val="22"/>
          <w:szCs w:val="22"/>
        </w:rPr>
        <w:object w:dxaOrig="1460" w:dyaOrig="1200" w14:anchorId="51183CDC">
          <v:shape id="_x0000_i1196" type="#_x0000_t75" style="width:73.35pt;height:59.1pt" o:ole="">
            <v:imagedata r:id="rId111" o:title=""/>
          </v:shape>
          <o:OLEObject Type="Embed" ProgID="Equation.DSMT4" ShapeID="_x0000_i1196" DrawAspect="Content" ObjectID="_1678170641" r:id="rId112"/>
        </w:object>
      </w:r>
      <w:r w:rsidRPr="0012651E">
        <w:rPr>
          <w:sz w:val="22"/>
          <w:szCs w:val="22"/>
        </w:rPr>
        <w:t xml:space="preserve"> greift im Ursprung </w:t>
      </w:r>
      <w:r w:rsidR="00170647" w:rsidRPr="0012651E">
        <w:rPr>
          <w:position w:val="-14"/>
          <w:sz w:val="22"/>
          <w:szCs w:val="22"/>
        </w:rPr>
        <w:object w:dxaOrig="880" w:dyaOrig="440" w14:anchorId="28F2CDDC">
          <v:shape id="_x0000_i1198" type="#_x0000_t75" style="width:43.45pt;height:21.75pt" o:ole="">
            <v:imagedata r:id="rId113" o:title=""/>
          </v:shape>
          <o:OLEObject Type="Embed" ProgID="Equation.DSMT4" ShapeID="_x0000_i1198" DrawAspect="Content" ObjectID="_1678170642" r:id="rId114"/>
        </w:object>
      </w:r>
      <w:r w:rsidRPr="0012651E">
        <w:rPr>
          <w:sz w:val="22"/>
          <w:szCs w:val="22"/>
        </w:rPr>
        <w:t xml:space="preserve"> </w:t>
      </w:r>
      <w:r w:rsidR="00280F9D" w:rsidRPr="0012651E">
        <w:rPr>
          <w:sz w:val="22"/>
          <w:szCs w:val="22"/>
        </w:rPr>
        <w:t>an.</w:t>
      </w:r>
      <w:r w:rsidR="0012651E" w:rsidRPr="0012651E">
        <w:rPr>
          <w:noProof/>
          <w:sz w:val="22"/>
          <w:szCs w:val="22"/>
        </w:rPr>
        <w:t xml:space="preserve"> </w:t>
      </w:r>
    </w:p>
    <w:p w14:paraId="2BC4742E" w14:textId="670BA74B" w:rsidR="00C93214" w:rsidRPr="0012651E" w:rsidRDefault="00C93214" w:rsidP="00280F9D">
      <w:pPr>
        <w:rPr>
          <w:sz w:val="22"/>
          <w:szCs w:val="22"/>
        </w:rPr>
      </w:pPr>
      <w:r w:rsidRPr="0012651E">
        <w:rPr>
          <w:sz w:val="22"/>
          <w:szCs w:val="22"/>
        </w:rPr>
        <w:t xml:space="preserve">Berechne die </w:t>
      </w:r>
      <w:proofErr w:type="spellStart"/>
      <w:r w:rsidRPr="0012651E">
        <w:rPr>
          <w:sz w:val="22"/>
          <w:szCs w:val="22"/>
        </w:rPr>
        <w:t>Momentenwirkung</w:t>
      </w:r>
      <w:proofErr w:type="spellEnd"/>
      <w:r w:rsidRPr="0012651E">
        <w:rPr>
          <w:sz w:val="22"/>
          <w:szCs w:val="22"/>
        </w:rPr>
        <w:t xml:space="preserve"> auf den Punkt </w:t>
      </w:r>
      <w:r w:rsidR="00170647" w:rsidRPr="0012651E">
        <w:rPr>
          <w:position w:val="-14"/>
          <w:sz w:val="22"/>
          <w:szCs w:val="22"/>
        </w:rPr>
        <w:object w:dxaOrig="1200" w:dyaOrig="400" w14:anchorId="3530BBF1">
          <v:shape id="_x0000_i1200" type="#_x0000_t75" style="width:59.1pt;height:21.05pt" o:ole="">
            <v:imagedata r:id="rId115" o:title=""/>
          </v:shape>
          <o:OLEObject Type="Embed" ProgID="Equation.DSMT4" ShapeID="_x0000_i1200" DrawAspect="Content" ObjectID="_1678170643" r:id="rId116"/>
        </w:object>
      </w:r>
      <w:r w:rsidRPr="0012651E">
        <w:rPr>
          <w:sz w:val="22"/>
          <w:szCs w:val="22"/>
        </w:rPr>
        <w:t xml:space="preserve"> mit</w:t>
      </w:r>
      <w:r w:rsidR="00280F9D" w:rsidRPr="0012651E">
        <w:rPr>
          <w:sz w:val="22"/>
          <w:szCs w:val="22"/>
        </w:rPr>
        <w:t>hilfe des Kreuzproduktes.</w:t>
      </w:r>
    </w:p>
    <w:p w14:paraId="18088D7F" w14:textId="46E7089F" w:rsidR="00C93214" w:rsidRPr="0012651E" w:rsidRDefault="00C93214" w:rsidP="00280F9D">
      <w:pPr>
        <w:rPr>
          <w:sz w:val="22"/>
          <w:szCs w:val="22"/>
        </w:rPr>
      </w:pPr>
      <w:r w:rsidRPr="0012651E">
        <w:rPr>
          <w:sz w:val="22"/>
          <w:szCs w:val="22"/>
        </w:rPr>
        <w:t xml:space="preserve">Hinweis: </w:t>
      </w:r>
      <w:r w:rsidR="00170647" w:rsidRPr="0012651E">
        <w:rPr>
          <w:position w:val="-4"/>
          <w:sz w:val="22"/>
          <w:szCs w:val="22"/>
        </w:rPr>
        <w:object w:dxaOrig="1280" w:dyaOrig="320" w14:anchorId="729BF1B5">
          <v:shape id="_x0000_i1202" type="#_x0000_t75" style="width:63.85pt;height:15.6pt" o:ole="">
            <v:imagedata r:id="rId117" o:title=""/>
          </v:shape>
          <o:OLEObject Type="Embed" ProgID="Equation.DSMT4" ShapeID="_x0000_i1202" DrawAspect="Content" ObjectID="_1678170644" r:id="rId118"/>
        </w:object>
      </w:r>
      <w:r w:rsidRPr="0012651E">
        <w:rPr>
          <w:sz w:val="22"/>
          <w:szCs w:val="22"/>
        </w:rPr>
        <w:t xml:space="preserve">, wobei </w:t>
      </w:r>
      <w:r w:rsidR="00170647" w:rsidRPr="0012651E">
        <w:rPr>
          <w:position w:val="-4"/>
          <w:sz w:val="22"/>
          <w:szCs w:val="22"/>
        </w:rPr>
        <w:object w:dxaOrig="200" w:dyaOrig="260" w14:anchorId="4B0144EC">
          <v:shape id="_x0000_i1204" type="#_x0000_t75" style="width:9.5pt;height:13.6pt" o:ole="">
            <v:imagedata r:id="rId119" o:title=""/>
          </v:shape>
          <o:OLEObject Type="Embed" ProgID="Equation.DSMT4" ShapeID="_x0000_i1204" DrawAspect="Content" ObjectID="_1678170645" r:id="rId120"/>
        </w:object>
      </w:r>
      <w:r w:rsidRPr="0012651E">
        <w:rPr>
          <w:sz w:val="22"/>
          <w:szCs w:val="22"/>
        </w:rPr>
        <w:t xml:space="preserve"> ein beliebiger Verbindungsvektor vom Bezugspunkt </w:t>
      </w:r>
      <w:r w:rsidR="00170647" w:rsidRPr="0012651E">
        <w:rPr>
          <w:position w:val="-4"/>
          <w:sz w:val="22"/>
          <w:szCs w:val="22"/>
        </w:rPr>
        <w:object w:dxaOrig="240" w:dyaOrig="260" w14:anchorId="76BA394D">
          <v:shape id="_x0000_i1206" type="#_x0000_t75" style="width:12.9pt;height:13.6pt" o:ole="">
            <v:imagedata r:id="rId121" o:title=""/>
          </v:shape>
          <o:OLEObject Type="Embed" ProgID="Equation.DSMT4" ShapeID="_x0000_i1206" DrawAspect="Content" ObjectID="_1678170646" r:id="rId122"/>
        </w:object>
      </w:r>
      <w:r w:rsidRPr="0012651E">
        <w:rPr>
          <w:sz w:val="22"/>
          <w:szCs w:val="22"/>
        </w:rPr>
        <w:t xml:space="preserve"> zum Kraftangriffspunkt ist, sofern ein Rechtssystem verwendet wird.</w:t>
      </w:r>
    </w:p>
    <w:p w14:paraId="4C1C516D" w14:textId="3D142081" w:rsidR="00C93214" w:rsidRPr="00C93214" w:rsidRDefault="00C93214" w:rsidP="0012651E">
      <w:pPr>
        <w:ind w:left="0"/>
      </w:pPr>
      <w:bookmarkStart w:id="5" w:name="_GoBack"/>
      <w:bookmarkEnd w:id="5"/>
    </w:p>
    <w:sectPr w:rsidR="00C93214" w:rsidRPr="00C93214" w:rsidSect="00604691">
      <w:headerReference w:type="default" r:id="rId123"/>
      <w:pgSz w:w="11906" w:h="16838" w:code="9"/>
      <w:pgMar w:top="1244" w:right="851" w:bottom="1361" w:left="851" w:header="851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0CED54" w14:textId="77777777" w:rsidR="002C28AF" w:rsidRDefault="002C28AF" w:rsidP="00753F34">
      <w:r>
        <w:separator/>
      </w:r>
    </w:p>
    <w:p w14:paraId="53F985C2" w14:textId="77777777" w:rsidR="002C28AF" w:rsidRDefault="002C28AF"/>
    <w:p w14:paraId="268D3FF1" w14:textId="77777777" w:rsidR="002C28AF" w:rsidRDefault="002C28AF"/>
    <w:p w14:paraId="13DAB993" w14:textId="77777777" w:rsidR="002C28AF" w:rsidRDefault="002C28AF"/>
  </w:endnote>
  <w:endnote w:type="continuationSeparator" w:id="0">
    <w:p w14:paraId="3808AD48" w14:textId="77777777" w:rsidR="002C28AF" w:rsidRDefault="002C28AF" w:rsidP="00753F34">
      <w:r>
        <w:continuationSeparator/>
      </w:r>
    </w:p>
    <w:p w14:paraId="3FEC66BE" w14:textId="77777777" w:rsidR="002C28AF" w:rsidRDefault="002C28AF"/>
    <w:p w14:paraId="6B2E5AB7" w14:textId="77777777" w:rsidR="002C28AF" w:rsidRDefault="002C28AF"/>
    <w:p w14:paraId="6C5B1A8F" w14:textId="77777777" w:rsidR="002C28AF" w:rsidRDefault="002C28A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arter">
    <w:altName w:val="Bell MT"/>
    <w:charset w:val="00"/>
    <w:family w:val="auto"/>
    <w:pitch w:val="variable"/>
    <w:sig w:usb0="00000003" w:usb1="00000000" w:usb2="00000000" w:usb3="00000000" w:csb0="00000001" w:csb1="00000000"/>
    <w:embedRegular r:id="rId1" w:fontKey="{2253B37F-83C8-4091-A620-424BB7841DF8}"/>
    <w:embedItalic r:id="rId2" w:fontKey="{48EA60E6-8093-40A7-B405-F74021B336BB}"/>
    <w:embedBoldItalic r:id="rId3" w:fontKey="{22DD97AE-52E8-4FDE-88B1-893A6411EDD5}"/>
  </w:font>
  <w:font w:name="FrontPage">
    <w:charset w:val="00"/>
    <w:family w:val="auto"/>
    <w:pitch w:val="variable"/>
    <w:sig w:usb0="A00000EF" w:usb1="2000F5C7" w:usb2="00000000" w:usb3="00000000" w:csb0="00000093" w:csb1="00000000"/>
    <w:embedBold r:id="rId4" w:fontKey="{263DD7B9-4B0F-44A3-BEE2-270C2A292352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0059B627-1320-4BFE-9924-97A7CD3063F6}"/>
    <w:embedBold r:id="rId6" w:fontKey="{4213C76F-D520-43CC-9476-417EFCB62B64}"/>
    <w:embedBoldItalic r:id="rId7" w:fontKey="{ECEA7B8D-28AE-4B44-93B3-26FF7E8F387D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tafford">
    <w:altName w:val="Stafford"/>
    <w:charset w:val="00"/>
    <w:family w:val="auto"/>
    <w:pitch w:val="variable"/>
    <w:sig w:usb0="A00000EF" w:usb1="2000F5C7" w:usb2="00000000" w:usb3="00000000" w:csb0="00000093" w:csb1="00000000"/>
    <w:embedRegular r:id="rId8" w:fontKey="{580070B6-FB33-4229-B3AD-BA075724C742}"/>
  </w:font>
  <w:font w:name="FrontPage-Medium">
    <w:charset w:val="00"/>
    <w:family w:val="auto"/>
    <w:pitch w:val="variable"/>
    <w:sig w:usb0="A00000EF" w:usb1="2000F5C7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9" w:fontKey="{7A660A22-0B3A-4FC4-BA09-C5B298D4D295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0" w:fontKey="{ACE20E79-7F27-402E-A0DC-40BA21C499FE}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1" w:fontKey="{0D748920-12DF-482E-85D2-7C097D42129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1A1B31" w14:textId="77777777" w:rsidR="004D56D6" w:rsidRDefault="004D56D6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482F78" w14:textId="0DF3B6EA" w:rsidR="00C93214" w:rsidRPr="00F00158" w:rsidRDefault="00C93214" w:rsidP="00F00158">
    <w:pPr>
      <w:pStyle w:val="Fuzeile"/>
      <w:tabs>
        <w:tab w:val="clear" w:pos="9832"/>
        <w:tab w:val="right" w:pos="10203"/>
      </w:tabs>
    </w:pPr>
    <w:r>
      <w:rPr>
        <w:noProof/>
      </w:rPr>
      <w:t xml:space="preserve">Fachschaft Maschinenbau – TU Darmstadt – weitere Informationen in moodle: </w:t>
    </w:r>
    <w:r w:rsidRPr="00CD0BC3">
      <w:rPr>
        <w:noProof/>
      </w:rPr>
      <w:t>moodle.tu-darmstadt.de/course/view.php?id=11933</w:t>
    </w:r>
    <w:r>
      <w:rPr>
        <w:noProof/>
      </w:rPr>
      <w:tab/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2BAC4EC5" wp14:editId="5A06B4D1">
              <wp:simplePos x="0" y="0"/>
              <wp:positionH relativeFrom="margin">
                <wp:align>center</wp:align>
              </wp:positionH>
              <wp:positionV relativeFrom="page">
                <wp:posOffset>9944735</wp:posOffset>
              </wp:positionV>
              <wp:extent cx="6479540" cy="0"/>
              <wp:effectExtent l="0" t="0" r="16510" b="19050"/>
              <wp:wrapNone/>
              <wp:docPr id="51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5EBF410" id="Line 9" o:spid="_x0000_s1026" style="position:absolute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page;mso-height-relative:page" from="0,783.05pt" to="510.2pt,7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pXZ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" strokeweight=".6pt">
              <w10:wrap anchorx="margin" anchory="page"/>
              <w10:anchorlock/>
            </v:line>
          </w:pict>
        </mc:Fallback>
      </mc:AlternateContent>
    </w:r>
    <w:r w:rsidRPr="00487D69">
      <w:t xml:space="preserve">Seite: </w:t>
    </w:r>
    <w:r w:rsidRPr="00487D69">
      <w:fldChar w:fldCharType="begin"/>
    </w:r>
    <w:r w:rsidRPr="00487D69">
      <w:instrText xml:space="preserve"> PAGE  \* Arabic  \* MERGEFORMAT </w:instrText>
    </w:r>
    <w:r w:rsidRPr="00487D69">
      <w:fldChar w:fldCharType="separate"/>
    </w:r>
    <w:r w:rsidR="00B42823">
      <w:rPr>
        <w:noProof/>
      </w:rPr>
      <w:t>3</w:t>
    </w:r>
    <w:r w:rsidRPr="00487D69">
      <w:fldChar w:fldCharType="end"/>
    </w:r>
    <w:r w:rsidRPr="00487D69">
      <w:t>/</w:t>
    </w:r>
    <w:fldSimple w:instr=" NUMPAGES  \* Arabic  \* MERGEFORMAT ">
      <w:r w:rsidR="00B42823">
        <w:rPr>
          <w:noProof/>
        </w:rPr>
        <w:t>3</w:t>
      </w:r>
    </w:fldSimple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B1328D" w14:textId="4D4726B9" w:rsidR="00C93214" w:rsidRDefault="00C93214" w:rsidP="00384D9C">
    <w:pPr>
      <w:pStyle w:val="Fuzeile"/>
      <w:tabs>
        <w:tab w:val="clear" w:pos="9832"/>
        <w:tab w:val="right" w:pos="10203"/>
      </w:tabs>
    </w:pPr>
    <w:r>
      <w:rPr>
        <w:noProof/>
      </w:rPr>
      <w:t xml:space="preserve">Fachschaft Maschinenbau – TU Darmstadt – </w:t>
    </w:r>
    <w:r w:rsidR="004D56D6">
      <w:rPr>
        <w:noProof/>
      </w:rPr>
      <w:t>weitere Informationen in moodle: moodle.tu-darmstadt.de/course/view.php?id=11933</w:t>
    </w:r>
    <w:r>
      <w:rPr>
        <w:noProof/>
      </w:rPr>
      <w:tab/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51F2ED1B" wp14:editId="13EFFB4B">
              <wp:simplePos x="0" y="0"/>
              <wp:positionH relativeFrom="margin">
                <wp:align>center</wp:align>
              </wp:positionH>
              <wp:positionV relativeFrom="page">
                <wp:posOffset>9944735</wp:posOffset>
              </wp:positionV>
              <wp:extent cx="6479540" cy="0"/>
              <wp:effectExtent l="0" t="0" r="16510" b="19050"/>
              <wp:wrapNone/>
              <wp:docPr id="1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054AB31" id="Line 9" o:spid="_x0000_s1026" style="position:absolute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page;mso-height-relative:page" from="0,783.05pt" to="510.2pt,7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" strokeweight=".6pt">
              <w10:wrap anchorx="margin" anchory="page"/>
              <w10:anchorlock/>
            </v:line>
          </w:pict>
        </mc:Fallback>
      </mc:AlternateContent>
    </w:r>
    <w:r w:rsidRPr="00487D69">
      <w:t xml:space="preserve">Seite: </w:t>
    </w:r>
    <w:r w:rsidRPr="00487D69">
      <w:fldChar w:fldCharType="begin"/>
    </w:r>
    <w:r w:rsidRPr="00487D69">
      <w:instrText xml:space="preserve"> PAGE  \* Arabic  \* MERGEFORMAT </w:instrText>
    </w:r>
    <w:r w:rsidRPr="00487D69">
      <w:fldChar w:fldCharType="separate"/>
    </w:r>
    <w:r w:rsidR="00B42823">
      <w:rPr>
        <w:noProof/>
      </w:rPr>
      <w:t>1</w:t>
    </w:r>
    <w:r w:rsidRPr="00487D69">
      <w:fldChar w:fldCharType="end"/>
    </w:r>
    <w:r w:rsidRPr="00487D69">
      <w:t>/</w:t>
    </w:r>
    <w:fldSimple w:instr=" NUMPAGES  \* Arabic  \* MERGEFORMAT ">
      <w:r w:rsidR="00B42823">
        <w:rPr>
          <w:noProof/>
        </w:rPr>
        <w:t>3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00C634" w14:textId="77777777" w:rsidR="002C28AF" w:rsidRDefault="002C28AF" w:rsidP="00753F34">
      <w:r>
        <w:separator/>
      </w:r>
    </w:p>
    <w:p w14:paraId="2CC07E6D" w14:textId="77777777" w:rsidR="002C28AF" w:rsidRDefault="002C28AF"/>
    <w:p w14:paraId="6FBEE4A6" w14:textId="77777777" w:rsidR="002C28AF" w:rsidRDefault="002C28AF"/>
    <w:p w14:paraId="0956B855" w14:textId="77777777" w:rsidR="002C28AF" w:rsidRDefault="002C28AF"/>
  </w:footnote>
  <w:footnote w:type="continuationSeparator" w:id="0">
    <w:p w14:paraId="5D37191C" w14:textId="77777777" w:rsidR="002C28AF" w:rsidRDefault="002C28AF" w:rsidP="00753F34">
      <w:r>
        <w:continuationSeparator/>
      </w:r>
    </w:p>
    <w:p w14:paraId="25CB2043" w14:textId="77777777" w:rsidR="002C28AF" w:rsidRDefault="002C28AF"/>
    <w:p w14:paraId="7CA1830D" w14:textId="77777777" w:rsidR="002C28AF" w:rsidRDefault="002C28AF"/>
    <w:p w14:paraId="5B2D8C52" w14:textId="77777777" w:rsidR="002C28AF" w:rsidRDefault="002C28AF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D9B498" w14:textId="77777777" w:rsidR="004D56D6" w:rsidRDefault="004D56D6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A72F4D" w14:textId="77777777" w:rsidR="00C93214" w:rsidRPr="00593C9C" w:rsidRDefault="00C93214" w:rsidP="00593C9C">
    <w:pPr>
      <w:pStyle w:val="Kopfzeile"/>
    </w:pPr>
    <w:r w:rsidRPr="00593C9C">
      <w:rPr>
        <w:noProof/>
      </w:rPr>
      <mc:AlternateContent>
        <mc:Choice Requires="wps">
          <w:drawing>
            <wp:anchor distT="0" distB="0" distL="114300" distR="114300" simplePos="0" relativeHeight="251662848" behindDoc="1" locked="1" layoutInCell="1" allowOverlap="1" wp14:anchorId="7096B480" wp14:editId="08DC042D">
              <wp:simplePos x="0" y="0"/>
              <wp:positionH relativeFrom="margin">
                <wp:posOffset>0</wp:posOffset>
              </wp:positionH>
              <wp:positionV relativeFrom="page">
                <wp:posOffset>730250</wp:posOffset>
              </wp:positionV>
              <wp:extent cx="6479540" cy="0"/>
              <wp:effectExtent l="0" t="0" r="16510" b="19050"/>
              <wp:wrapNone/>
              <wp:docPr id="11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670FB62" id="Line 1" o:spid="_x0000_s1026" style="position:absolute;z-index:-251653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7.5pt" to="510.2pt,5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CpYEwIAACs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" strokeweight="1.2pt">
              <w10:wrap anchorx="margin" anchory="page"/>
              <w10:anchorlock/>
            </v:line>
          </w:pict>
        </mc:Fallback>
      </mc:AlternateContent>
    </w:r>
    <w:r w:rsidRPr="00593C9C">
      <w:rPr>
        <w:noProof/>
      </w:rPr>
      <mc:AlternateContent>
        <mc:Choice Requires="wps">
          <w:drawing>
            <wp:anchor distT="0" distB="0" distL="114300" distR="114300" simplePos="0" relativeHeight="251663872" behindDoc="1" locked="1" layoutInCell="1" allowOverlap="1" wp14:anchorId="328A8DA3" wp14:editId="7B98DF44">
              <wp:simplePos x="0" y="0"/>
              <wp:positionH relativeFrom="margin">
                <wp:posOffset>0</wp:posOffset>
              </wp:positionH>
              <wp:positionV relativeFrom="page">
                <wp:posOffset>559435</wp:posOffset>
              </wp:positionV>
              <wp:extent cx="6479540" cy="144145"/>
              <wp:effectExtent l="0" t="0" r="0" b="8255"/>
              <wp:wrapNone/>
              <wp:docPr id="117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5A4A444" id="Rectangle 2" o:spid="_x0000_s1026" style="position:absolute;margin-left:0;margin-top:44.05pt;width:510.2pt;height:11.35pt;z-index:-251652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" fillcolor="#951169" stroked="f">
              <w10:wrap anchorx="margin" anchory="page"/>
              <w10:anchorlock/>
            </v:rect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013969" w14:textId="0B76875D" w:rsidR="00C93214" w:rsidRDefault="00C93214" w:rsidP="003A6AE1">
    <w:pPr>
      <w:pStyle w:val="berschrift1"/>
    </w:pPr>
    <w:bookmarkStart w:id="0" w:name="_Toc308814067"/>
    <w:bookmarkStart w:id="1" w:name="_Toc308814085"/>
    <w:bookmarkStart w:id="2" w:name="_Toc308814098"/>
    <w:bookmarkStart w:id="3" w:name="_Toc308814116"/>
    <w:bookmarkStart w:id="4" w:name="_Toc308817665"/>
    <w:r>
      <w:rPr>
        <w:noProof/>
      </w:rPr>
      <mc:AlternateContent>
        <mc:Choice Requires="wps">
          <w:drawing>
            <wp:anchor distT="0" distB="0" distL="114300" distR="114300" simplePos="0" relativeHeight="251651584" behindDoc="1" locked="0" layoutInCell="1" allowOverlap="1" wp14:anchorId="718EF596" wp14:editId="4E539D8D">
              <wp:simplePos x="0" y="0"/>
              <wp:positionH relativeFrom="column">
                <wp:posOffset>304</wp:posOffset>
              </wp:positionH>
              <wp:positionV relativeFrom="paragraph">
                <wp:posOffset>167281</wp:posOffset>
              </wp:positionV>
              <wp:extent cx="6479540" cy="2146852"/>
              <wp:effectExtent l="0" t="0" r="0" b="6350"/>
              <wp:wrapNone/>
              <wp:docPr id="16" name="Rechteck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479540" cy="2146852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8DAEBB1" id="Rechteck 16" o:spid="_x0000_s1026" style="position:absolute;margin-left:0;margin-top:13.15pt;width:510.2pt;height:169.05pt;z-index:-2516648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" fillcolor="#951169" stroked="f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3746AFDE" wp14:editId="78D00C13">
              <wp:simplePos x="0" y="0"/>
              <wp:positionH relativeFrom="column">
                <wp:posOffset>0</wp:posOffset>
              </wp:positionH>
              <wp:positionV relativeFrom="paragraph">
                <wp:posOffset>2310765</wp:posOffset>
              </wp:positionV>
              <wp:extent cx="6479540" cy="0"/>
              <wp:effectExtent l="0" t="0" r="16510" b="19050"/>
              <wp:wrapNone/>
              <wp:docPr id="15" name="Gerade Verbindung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ln w="762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A9D4186" id="Gerade Verbindung 15" o:spid="_x0000_s1026" style="position:absolute;z-index:251656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81.95pt" to="510.2pt,18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" strokecolor="black [3213]" strokeweight=".6pt"/>
          </w:pict>
        </mc:Fallback>
      </mc:AlternateContent>
    </w:r>
    <w:bookmarkEnd w:id="0"/>
    <w:bookmarkEnd w:id="1"/>
    <w:bookmarkEnd w:id="2"/>
    <w:bookmarkEnd w:id="3"/>
    <w:bookmarkEnd w:id="4"/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 wp14:anchorId="78210FEF" wp14:editId="606C3DA5">
              <wp:simplePos x="0" y="0"/>
              <wp:positionH relativeFrom="margin">
                <wp:posOffset>-1270</wp:posOffset>
              </wp:positionH>
              <wp:positionV relativeFrom="page">
                <wp:posOffset>539115</wp:posOffset>
              </wp:positionV>
              <wp:extent cx="6479540" cy="144145"/>
              <wp:effectExtent l="0" t="0" r="0" b="8255"/>
              <wp:wrapNone/>
              <wp:docPr id="6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BCDC502" id="Rectangle 2" o:spid="_x0000_s1026" style="position:absolute;margin-left:-.1pt;margin-top:42.45pt;width:510.2pt;height:11.35pt;z-index:-251662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" fillcolor="#951169" stroked="f">
              <w10:wrap anchorx="margin" anchory="page"/>
              <w10:anchorlock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2608" behindDoc="1" locked="1" layoutInCell="1" allowOverlap="1" wp14:anchorId="26A968C7" wp14:editId="216CC481">
              <wp:simplePos x="0" y="0"/>
              <wp:positionH relativeFrom="margin">
                <wp:posOffset>-1905</wp:posOffset>
              </wp:positionH>
              <wp:positionV relativeFrom="page">
                <wp:posOffset>709930</wp:posOffset>
              </wp:positionV>
              <wp:extent cx="6479540" cy="0"/>
              <wp:effectExtent l="0" t="0" r="16510" b="19050"/>
              <wp:wrapNone/>
              <wp:docPr id="5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2C2688C" id="Line 1" o:spid="_x0000_s1026" style="position:absolute;z-index:-251663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.15pt,55.9pt" to="510.05pt,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>
      <w:rPr>
        <w:noProof/>
      </w:rPr>
      <w:drawing>
        <wp:anchor distT="0" distB="0" distL="114300" distR="114300" simplePos="0" relativeHeight="251655680" behindDoc="0" locked="1" layoutInCell="1" allowOverlap="1" wp14:anchorId="4EFCE68A" wp14:editId="64BB51C4">
          <wp:simplePos x="0" y="0"/>
          <wp:positionH relativeFrom="page">
            <wp:posOffset>5281295</wp:posOffset>
          </wp:positionH>
          <wp:positionV relativeFrom="page">
            <wp:posOffset>1118235</wp:posOffset>
          </wp:positionV>
          <wp:extent cx="1981200" cy="790575"/>
          <wp:effectExtent l="0" t="0" r="0" b="9525"/>
          <wp:wrapNone/>
          <wp:docPr id="14" name="Bild 10" descr="tud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tud_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81200" cy="7905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thematik-</w:t>
    </w:r>
  </w:p>
  <w:p w14:paraId="711B8B76" w14:textId="64AF6EB1" w:rsidR="00C93214" w:rsidRPr="003A6AE1" w:rsidRDefault="00C93214" w:rsidP="003A6AE1">
    <w:pPr>
      <w:pStyle w:val="berschrift1"/>
      <w:rPr>
        <w:sz w:val="52"/>
        <w:szCs w:val="52"/>
      </w:rPr>
    </w:pPr>
    <w:r>
      <w:rPr>
        <w:noProof/>
      </w:rPr>
      <w:drawing>
        <wp:anchor distT="0" distB="0" distL="114300" distR="114300" simplePos="0" relativeHeight="251657728" behindDoc="0" locked="0" layoutInCell="1" allowOverlap="1" wp14:anchorId="0C1E2D87" wp14:editId="013CC24B">
          <wp:simplePos x="0" y="0"/>
          <wp:positionH relativeFrom="column">
            <wp:posOffset>5267528</wp:posOffset>
          </wp:positionH>
          <wp:positionV relativeFrom="paragraph">
            <wp:posOffset>135890</wp:posOffset>
          </wp:positionV>
          <wp:extent cx="1219200" cy="485775"/>
          <wp:effectExtent l="0" t="0" r="0" b="0"/>
          <wp:wrapNone/>
          <wp:docPr id="17" name="Grafik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masch_plus.gif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219200" cy="4857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proofErr w:type="spellStart"/>
    <w:r>
      <w:t>stützkurs</w:t>
    </w:r>
    <w:proofErr w:type="spellEnd"/>
    <w:r>
      <w:t xml:space="preserve"> für MB</w:t>
    </w:r>
  </w:p>
  <w:p w14:paraId="70F6C309" w14:textId="22B48313" w:rsidR="00C93214" w:rsidRPr="007830B3" w:rsidRDefault="00C93214" w:rsidP="007B66B1">
    <w:pPr>
      <w:pStyle w:val="Subline"/>
      <w:rPr>
        <w:sz w:val="32"/>
        <w:szCs w:val="32"/>
      </w:rPr>
    </w:pPr>
    <w:r w:rsidRPr="007830B3">
      <w:rPr>
        <w:sz w:val="32"/>
        <w:szCs w:val="32"/>
      </w:rPr>
      <w:t>Arbeitsblatt - Vektorrechnung</w:t>
    </w:r>
  </w:p>
  <w:p w14:paraId="45A51ECA" w14:textId="77777777" w:rsidR="00C93214" w:rsidRPr="00395D32" w:rsidRDefault="00C93214" w:rsidP="003F6534">
    <w:pPr>
      <w:pStyle w:val="Subline"/>
    </w:pPr>
    <w:r w:rsidRPr="00395D32"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0" wp14:anchorId="36ABF29F" wp14:editId="12F674EA">
              <wp:simplePos x="0" y="0"/>
              <wp:positionH relativeFrom="column">
                <wp:posOffset>940</wp:posOffset>
              </wp:positionH>
              <wp:positionV relativeFrom="paragraph">
                <wp:posOffset>36195</wp:posOffset>
              </wp:positionV>
              <wp:extent cx="6480000" cy="0"/>
              <wp:effectExtent l="0" t="0" r="16510" b="19050"/>
              <wp:wrapTopAndBottom/>
              <wp:docPr id="19" name="Gerade Verbindung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80000" cy="0"/>
                      </a:xfrm>
                      <a:prstGeom prst="line">
                        <a:avLst/>
                      </a:prstGeom>
                      <a:ln w="762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E31780B" id="Gerade Verbindung 19" o:spid="_x0000_s1026" style="position:absolute;z-index:251658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05pt,2.85pt" to="510.3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" o:allowoverlap="f" strokecolor="black [3213]" strokeweight=".6pt">
              <w10:wrap type="topAndBottom"/>
            </v:lin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575599" w14:textId="77777777" w:rsidR="00C93214" w:rsidRDefault="00C93214" w:rsidP="00753F34">
    <w:r w:rsidRPr="004148AD">
      <w:rPr>
        <w:noProof/>
      </w:rPr>
      <mc:AlternateContent>
        <mc:Choice Requires="wps">
          <w:drawing>
            <wp:anchor distT="0" distB="0" distL="114300" distR="114300" simplePos="0" relativeHeight="251660800" behindDoc="1" locked="1" layoutInCell="1" allowOverlap="1" wp14:anchorId="75AB7B98" wp14:editId="15D417D3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9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0430F6A" id="Line 1" o:spid="_x0000_s1026" style="position:absolute;z-index:-251655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c5oaGBMC&#10;AAAq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Pr="004148AD">
      <w:rPr>
        <w:noProof/>
      </w:rPr>
      <mc:AlternateContent>
        <mc:Choice Requires="wps">
          <w:drawing>
            <wp:anchor distT="0" distB="0" distL="114300" distR="114300" simplePos="0" relativeHeight="251661824" behindDoc="1" locked="1" layoutInCell="1" allowOverlap="1" wp14:anchorId="0918DEFC" wp14:editId="04A2ABB5">
              <wp:simplePos x="0" y="0"/>
              <wp:positionH relativeFrom="margin">
                <wp:posOffset>0</wp:posOffset>
              </wp:positionH>
              <wp:positionV relativeFrom="page">
                <wp:posOffset>546735</wp:posOffset>
              </wp:positionV>
              <wp:extent cx="6479540" cy="144145"/>
              <wp:effectExtent l="0" t="0" r="0" b="8255"/>
              <wp:wrapNone/>
              <wp:docPr id="93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AF5C860" id="Rectangle 2" o:spid="_x0000_s1026" style="position:absolute;margin-left:0;margin-top:43.05pt;width:510.2pt;height:11.35pt;z-index:-251654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" fillcolor="#951169" stroked="f">
              <w10:wrap anchorx="margin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84C0A"/>
    <w:multiLevelType w:val="hybridMultilevel"/>
    <w:tmpl w:val="12F21624"/>
    <w:lvl w:ilvl="0" w:tplc="28FCC78E">
      <w:start w:val="1"/>
      <w:numFmt w:val="lowerLetter"/>
      <w:lvlText w:val="%1)"/>
      <w:lvlJc w:val="left"/>
      <w:pPr>
        <w:ind w:left="53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250" w:hanging="360"/>
      </w:pPr>
    </w:lvl>
    <w:lvl w:ilvl="2" w:tplc="0407001B" w:tentative="1">
      <w:start w:val="1"/>
      <w:numFmt w:val="lowerRoman"/>
      <w:lvlText w:val="%3."/>
      <w:lvlJc w:val="right"/>
      <w:pPr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1" w15:restartNumberingAfterBreak="0">
    <w:nsid w:val="09DF5D3C"/>
    <w:multiLevelType w:val="hybridMultilevel"/>
    <w:tmpl w:val="4DE814A8"/>
    <w:lvl w:ilvl="0" w:tplc="3BF0DA32">
      <w:numFmt w:val="decimal"/>
      <w:pStyle w:val="TOP"/>
      <w:lvlText w:val="Top %1: "/>
      <w:lvlJc w:val="left"/>
      <w:pPr>
        <w:ind w:left="1212" w:hanging="1212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55694"/>
    <w:multiLevelType w:val="hybridMultilevel"/>
    <w:tmpl w:val="D47AEE44"/>
    <w:lvl w:ilvl="0" w:tplc="883A8026">
      <w:start w:val="1"/>
      <w:numFmt w:val="decimal"/>
      <w:lvlText w:val="ToDo %1: "/>
      <w:lvlJc w:val="left"/>
      <w:pPr>
        <w:ind w:left="98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0" w:hanging="360"/>
      </w:pPr>
    </w:lvl>
    <w:lvl w:ilvl="2" w:tplc="0407001B" w:tentative="1">
      <w:start w:val="1"/>
      <w:numFmt w:val="lowerRoman"/>
      <w:lvlText w:val="%3."/>
      <w:lvlJc w:val="right"/>
      <w:pPr>
        <w:ind w:left="2500" w:hanging="180"/>
      </w:pPr>
    </w:lvl>
    <w:lvl w:ilvl="3" w:tplc="0407000F" w:tentative="1">
      <w:start w:val="1"/>
      <w:numFmt w:val="decimal"/>
      <w:lvlText w:val="%4."/>
      <w:lvlJc w:val="left"/>
      <w:pPr>
        <w:ind w:left="3220" w:hanging="360"/>
      </w:pPr>
    </w:lvl>
    <w:lvl w:ilvl="4" w:tplc="04070019" w:tentative="1">
      <w:start w:val="1"/>
      <w:numFmt w:val="lowerLetter"/>
      <w:lvlText w:val="%5."/>
      <w:lvlJc w:val="left"/>
      <w:pPr>
        <w:ind w:left="3940" w:hanging="360"/>
      </w:pPr>
    </w:lvl>
    <w:lvl w:ilvl="5" w:tplc="0407001B" w:tentative="1">
      <w:start w:val="1"/>
      <w:numFmt w:val="lowerRoman"/>
      <w:lvlText w:val="%6."/>
      <w:lvlJc w:val="right"/>
      <w:pPr>
        <w:ind w:left="4660" w:hanging="180"/>
      </w:pPr>
    </w:lvl>
    <w:lvl w:ilvl="6" w:tplc="0407000F" w:tentative="1">
      <w:start w:val="1"/>
      <w:numFmt w:val="decimal"/>
      <w:lvlText w:val="%7."/>
      <w:lvlJc w:val="left"/>
      <w:pPr>
        <w:ind w:left="5380" w:hanging="360"/>
      </w:pPr>
    </w:lvl>
    <w:lvl w:ilvl="7" w:tplc="04070019" w:tentative="1">
      <w:start w:val="1"/>
      <w:numFmt w:val="lowerLetter"/>
      <w:lvlText w:val="%8."/>
      <w:lvlJc w:val="left"/>
      <w:pPr>
        <w:ind w:left="6100" w:hanging="360"/>
      </w:pPr>
    </w:lvl>
    <w:lvl w:ilvl="8" w:tplc="0407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 w15:restartNumberingAfterBreak="0">
    <w:nsid w:val="136B2A47"/>
    <w:multiLevelType w:val="hybridMultilevel"/>
    <w:tmpl w:val="328457D4"/>
    <w:lvl w:ilvl="0" w:tplc="625A8B22">
      <w:start w:val="1"/>
      <w:numFmt w:val="lowerLetter"/>
      <w:lvlText w:val="%1)"/>
      <w:lvlJc w:val="left"/>
      <w:pPr>
        <w:ind w:left="53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250" w:hanging="360"/>
      </w:pPr>
    </w:lvl>
    <w:lvl w:ilvl="2" w:tplc="0407001B" w:tentative="1">
      <w:start w:val="1"/>
      <w:numFmt w:val="lowerRoman"/>
      <w:lvlText w:val="%3."/>
      <w:lvlJc w:val="right"/>
      <w:pPr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4" w15:restartNumberingAfterBreak="0">
    <w:nsid w:val="177B108E"/>
    <w:multiLevelType w:val="hybridMultilevel"/>
    <w:tmpl w:val="97BA45EC"/>
    <w:lvl w:ilvl="0" w:tplc="FE20DAE2">
      <w:start w:val="1"/>
      <w:numFmt w:val="bullet"/>
      <w:pStyle w:val="Verzeichnis2"/>
      <w:lvlText w:val="□"/>
      <w:lvlJc w:val="left"/>
      <w:pPr>
        <w:ind w:left="502" w:hanging="360"/>
      </w:pPr>
      <w:rPr>
        <w:rFonts w:ascii="Times New Roman" w:hAnsi="Times New Roman" w:cs="Times New Roman" w:hint="default"/>
        <w:sz w:val="28"/>
      </w:rPr>
    </w:lvl>
    <w:lvl w:ilvl="1" w:tplc="0407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5" w15:restartNumberingAfterBreak="0">
    <w:nsid w:val="324F2C2A"/>
    <w:multiLevelType w:val="hybridMultilevel"/>
    <w:tmpl w:val="0362456C"/>
    <w:lvl w:ilvl="0" w:tplc="3B20A1EA">
      <w:start w:val="1"/>
      <w:numFmt w:val="decimal"/>
      <w:lvlText w:val="ToDo %1: "/>
      <w:lvlJc w:val="left"/>
      <w:pPr>
        <w:ind w:left="720" w:hanging="360"/>
      </w:pPr>
      <w:rPr>
        <w:rFonts w:hint="default"/>
        <w:u w:color="FFFFFF" w:themeColor="background1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C42943"/>
    <w:multiLevelType w:val="multilevel"/>
    <w:tmpl w:val="C7C0CB24"/>
    <w:lvl w:ilvl="0">
      <w:start w:val="1"/>
      <w:numFmt w:val="decimal"/>
      <w:lvlText w:val="Top %1: "/>
      <w:lvlJc w:val="left"/>
      <w:pPr>
        <w:ind w:left="786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255DA4"/>
    <w:multiLevelType w:val="hybridMultilevel"/>
    <w:tmpl w:val="04C0B37A"/>
    <w:lvl w:ilvl="0" w:tplc="C61A8D10">
      <w:start w:val="1"/>
      <w:numFmt w:val="decimal"/>
      <w:lvlText w:val="ToDo %1: "/>
      <w:lvlJc w:val="left"/>
      <w:pPr>
        <w:ind w:left="100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24" w:hanging="360"/>
      </w:pPr>
    </w:lvl>
    <w:lvl w:ilvl="2" w:tplc="0407001B" w:tentative="1">
      <w:start w:val="1"/>
      <w:numFmt w:val="lowerRoman"/>
      <w:lvlText w:val="%3."/>
      <w:lvlJc w:val="right"/>
      <w:pPr>
        <w:ind w:left="2444" w:hanging="180"/>
      </w:pPr>
    </w:lvl>
    <w:lvl w:ilvl="3" w:tplc="0407000F" w:tentative="1">
      <w:start w:val="1"/>
      <w:numFmt w:val="decimal"/>
      <w:lvlText w:val="%4."/>
      <w:lvlJc w:val="left"/>
      <w:pPr>
        <w:ind w:left="3164" w:hanging="360"/>
      </w:pPr>
    </w:lvl>
    <w:lvl w:ilvl="4" w:tplc="04070019" w:tentative="1">
      <w:start w:val="1"/>
      <w:numFmt w:val="lowerLetter"/>
      <w:lvlText w:val="%5."/>
      <w:lvlJc w:val="left"/>
      <w:pPr>
        <w:ind w:left="3884" w:hanging="360"/>
      </w:pPr>
    </w:lvl>
    <w:lvl w:ilvl="5" w:tplc="0407001B" w:tentative="1">
      <w:start w:val="1"/>
      <w:numFmt w:val="lowerRoman"/>
      <w:lvlText w:val="%6."/>
      <w:lvlJc w:val="right"/>
      <w:pPr>
        <w:ind w:left="4604" w:hanging="180"/>
      </w:pPr>
    </w:lvl>
    <w:lvl w:ilvl="6" w:tplc="0407000F" w:tentative="1">
      <w:start w:val="1"/>
      <w:numFmt w:val="decimal"/>
      <w:lvlText w:val="%7."/>
      <w:lvlJc w:val="left"/>
      <w:pPr>
        <w:ind w:left="5324" w:hanging="360"/>
      </w:pPr>
    </w:lvl>
    <w:lvl w:ilvl="7" w:tplc="04070019" w:tentative="1">
      <w:start w:val="1"/>
      <w:numFmt w:val="lowerLetter"/>
      <w:lvlText w:val="%8."/>
      <w:lvlJc w:val="left"/>
      <w:pPr>
        <w:ind w:left="6044" w:hanging="360"/>
      </w:pPr>
    </w:lvl>
    <w:lvl w:ilvl="8" w:tplc="0407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71080E2B"/>
    <w:multiLevelType w:val="hybridMultilevel"/>
    <w:tmpl w:val="927AE4D4"/>
    <w:lvl w:ilvl="0" w:tplc="294497BE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321226"/>
    <w:multiLevelType w:val="hybridMultilevel"/>
    <w:tmpl w:val="3B14F3E8"/>
    <w:lvl w:ilvl="0" w:tplc="E9003804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250" w:hanging="360"/>
      </w:pPr>
    </w:lvl>
    <w:lvl w:ilvl="2" w:tplc="0407001B" w:tentative="1">
      <w:start w:val="1"/>
      <w:numFmt w:val="lowerRoman"/>
      <w:lvlText w:val="%3."/>
      <w:lvlJc w:val="right"/>
      <w:pPr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ind w:left="6290" w:hanging="180"/>
      </w:pPr>
    </w:lvl>
  </w:abstractNum>
  <w:num w:numId="1">
    <w:abstractNumId w:val="8"/>
  </w:num>
  <w:num w:numId="2">
    <w:abstractNumId w:val="1"/>
  </w:num>
  <w:num w:numId="3">
    <w:abstractNumId w:val="2"/>
  </w:num>
  <w:num w:numId="4">
    <w:abstractNumId w:val="5"/>
  </w:num>
  <w:num w:numId="5">
    <w:abstractNumId w:val="7"/>
  </w:num>
  <w:num w:numId="6">
    <w:abstractNumId w:val="1"/>
    <w:lvlOverride w:ilvl="0">
      <w:startOverride w:val="1"/>
    </w:lvlOverride>
  </w:num>
  <w:num w:numId="7">
    <w:abstractNumId w:val="7"/>
    <w:lvlOverride w:ilvl="0">
      <w:startOverride w:val="1"/>
    </w:lvlOverride>
  </w:num>
  <w:num w:numId="8">
    <w:abstractNumId w:val="7"/>
    <w:lvlOverride w:ilvl="0">
      <w:startOverride w:val="1"/>
    </w:lvlOverride>
  </w:num>
  <w:num w:numId="9">
    <w:abstractNumId w:val="4"/>
  </w:num>
  <w:num w:numId="10">
    <w:abstractNumId w:val="9"/>
  </w:num>
  <w:num w:numId="11">
    <w:abstractNumId w:val="1"/>
    <w:lvlOverride w:ilvl="0">
      <w:startOverride w:val="1"/>
    </w:lvlOverride>
  </w:num>
  <w:num w:numId="12">
    <w:abstractNumId w:val="6"/>
  </w:num>
  <w:num w:numId="13">
    <w:abstractNumId w:val="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removePersonalInformation/>
  <w:removeDateAndTime/>
  <w:embedTrueType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09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>
      <o:colormru v:ext="edit" colors="#95116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C34A1"/>
    <w:rsid w:val="00021622"/>
    <w:rsid w:val="00022B6C"/>
    <w:rsid w:val="000350F7"/>
    <w:rsid w:val="00044438"/>
    <w:rsid w:val="000504FE"/>
    <w:rsid w:val="00052B1D"/>
    <w:rsid w:val="000602E1"/>
    <w:rsid w:val="00083A28"/>
    <w:rsid w:val="000A3DD8"/>
    <w:rsid w:val="000A52D8"/>
    <w:rsid w:val="0012651E"/>
    <w:rsid w:val="00152F92"/>
    <w:rsid w:val="001614EA"/>
    <w:rsid w:val="00170647"/>
    <w:rsid w:val="001766F6"/>
    <w:rsid w:val="00186F1E"/>
    <w:rsid w:val="001876DF"/>
    <w:rsid w:val="001A1AE1"/>
    <w:rsid w:val="001B2F6C"/>
    <w:rsid w:val="001D23A3"/>
    <w:rsid w:val="001D2DEF"/>
    <w:rsid w:val="001D6D8B"/>
    <w:rsid w:val="001F6D39"/>
    <w:rsid w:val="00200B4B"/>
    <w:rsid w:val="00200BD5"/>
    <w:rsid w:val="00205D8E"/>
    <w:rsid w:val="0020762A"/>
    <w:rsid w:val="002100CF"/>
    <w:rsid w:val="00233D2D"/>
    <w:rsid w:val="00263EE9"/>
    <w:rsid w:val="002644CD"/>
    <w:rsid w:val="00271A87"/>
    <w:rsid w:val="00280F9D"/>
    <w:rsid w:val="002934CE"/>
    <w:rsid w:val="002A5683"/>
    <w:rsid w:val="002B6833"/>
    <w:rsid w:val="002C1FF5"/>
    <w:rsid w:val="002C28AF"/>
    <w:rsid w:val="002C4146"/>
    <w:rsid w:val="002F5700"/>
    <w:rsid w:val="0031238D"/>
    <w:rsid w:val="00343D52"/>
    <w:rsid w:val="00345075"/>
    <w:rsid w:val="00360006"/>
    <w:rsid w:val="00370EF8"/>
    <w:rsid w:val="00375365"/>
    <w:rsid w:val="00377E97"/>
    <w:rsid w:val="00384D9C"/>
    <w:rsid w:val="00395D32"/>
    <w:rsid w:val="003A1473"/>
    <w:rsid w:val="003A4BA0"/>
    <w:rsid w:val="003A6AE1"/>
    <w:rsid w:val="003A7A67"/>
    <w:rsid w:val="003D53CB"/>
    <w:rsid w:val="003E48B6"/>
    <w:rsid w:val="003E5FC7"/>
    <w:rsid w:val="003F34CD"/>
    <w:rsid w:val="003F3D17"/>
    <w:rsid w:val="003F6534"/>
    <w:rsid w:val="00412EFA"/>
    <w:rsid w:val="004130CB"/>
    <w:rsid w:val="004148AD"/>
    <w:rsid w:val="0043365C"/>
    <w:rsid w:val="00435F00"/>
    <w:rsid w:val="004439E2"/>
    <w:rsid w:val="00444E08"/>
    <w:rsid w:val="00445C7B"/>
    <w:rsid w:val="004510C6"/>
    <w:rsid w:val="004535D5"/>
    <w:rsid w:val="00486BE5"/>
    <w:rsid w:val="004C1029"/>
    <w:rsid w:val="004C7023"/>
    <w:rsid w:val="004D069E"/>
    <w:rsid w:val="004D56D6"/>
    <w:rsid w:val="004F3863"/>
    <w:rsid w:val="00513713"/>
    <w:rsid w:val="00544EE6"/>
    <w:rsid w:val="00555E19"/>
    <w:rsid w:val="005917BA"/>
    <w:rsid w:val="005934B7"/>
    <w:rsid w:val="00593A8E"/>
    <w:rsid w:val="00593C9C"/>
    <w:rsid w:val="005A2DFD"/>
    <w:rsid w:val="005D1D59"/>
    <w:rsid w:val="005E0677"/>
    <w:rsid w:val="005E565F"/>
    <w:rsid w:val="00604691"/>
    <w:rsid w:val="006B6C1E"/>
    <w:rsid w:val="006F13D1"/>
    <w:rsid w:val="0073020A"/>
    <w:rsid w:val="00753F34"/>
    <w:rsid w:val="007830B3"/>
    <w:rsid w:val="0079130A"/>
    <w:rsid w:val="007929F2"/>
    <w:rsid w:val="007B3FC4"/>
    <w:rsid w:val="007B66B1"/>
    <w:rsid w:val="007B686C"/>
    <w:rsid w:val="007D21BB"/>
    <w:rsid w:val="007D603E"/>
    <w:rsid w:val="00810E29"/>
    <w:rsid w:val="00820E9B"/>
    <w:rsid w:val="00831D38"/>
    <w:rsid w:val="0084022A"/>
    <w:rsid w:val="00844357"/>
    <w:rsid w:val="00862AF1"/>
    <w:rsid w:val="00862FDF"/>
    <w:rsid w:val="00881142"/>
    <w:rsid w:val="00884330"/>
    <w:rsid w:val="008B74BD"/>
    <w:rsid w:val="008C34A1"/>
    <w:rsid w:val="008C7F1C"/>
    <w:rsid w:val="008C7F67"/>
    <w:rsid w:val="008D3E60"/>
    <w:rsid w:val="008D53F6"/>
    <w:rsid w:val="008F28EC"/>
    <w:rsid w:val="008F6F29"/>
    <w:rsid w:val="009045A5"/>
    <w:rsid w:val="00912A44"/>
    <w:rsid w:val="00922957"/>
    <w:rsid w:val="009353D6"/>
    <w:rsid w:val="0095232C"/>
    <w:rsid w:val="00955D4C"/>
    <w:rsid w:val="00956F4A"/>
    <w:rsid w:val="00962A53"/>
    <w:rsid w:val="0097384E"/>
    <w:rsid w:val="00980BB8"/>
    <w:rsid w:val="009B3DB1"/>
    <w:rsid w:val="009F4840"/>
    <w:rsid w:val="00A21BCA"/>
    <w:rsid w:val="00A5501B"/>
    <w:rsid w:val="00A67920"/>
    <w:rsid w:val="00A74897"/>
    <w:rsid w:val="00A97CCE"/>
    <w:rsid w:val="00AA1641"/>
    <w:rsid w:val="00AA53D7"/>
    <w:rsid w:val="00AB12F9"/>
    <w:rsid w:val="00AB608A"/>
    <w:rsid w:val="00AC1F75"/>
    <w:rsid w:val="00AC58FC"/>
    <w:rsid w:val="00AE4017"/>
    <w:rsid w:val="00AE4C71"/>
    <w:rsid w:val="00B24CA9"/>
    <w:rsid w:val="00B26205"/>
    <w:rsid w:val="00B31060"/>
    <w:rsid w:val="00B33245"/>
    <w:rsid w:val="00B423A1"/>
    <w:rsid w:val="00B42823"/>
    <w:rsid w:val="00B846FF"/>
    <w:rsid w:val="00BA20A1"/>
    <w:rsid w:val="00C069EE"/>
    <w:rsid w:val="00C33E2C"/>
    <w:rsid w:val="00C41D2C"/>
    <w:rsid w:val="00C47067"/>
    <w:rsid w:val="00C61BEB"/>
    <w:rsid w:val="00C66F5D"/>
    <w:rsid w:val="00C86097"/>
    <w:rsid w:val="00C93214"/>
    <w:rsid w:val="00CD0163"/>
    <w:rsid w:val="00CD221C"/>
    <w:rsid w:val="00D079E3"/>
    <w:rsid w:val="00D21A37"/>
    <w:rsid w:val="00D37328"/>
    <w:rsid w:val="00D374ED"/>
    <w:rsid w:val="00D51FA0"/>
    <w:rsid w:val="00D65DF6"/>
    <w:rsid w:val="00DD40F6"/>
    <w:rsid w:val="00DF3704"/>
    <w:rsid w:val="00E030A1"/>
    <w:rsid w:val="00E0796C"/>
    <w:rsid w:val="00E22BC7"/>
    <w:rsid w:val="00E448DF"/>
    <w:rsid w:val="00E47103"/>
    <w:rsid w:val="00E47118"/>
    <w:rsid w:val="00E6229B"/>
    <w:rsid w:val="00E70551"/>
    <w:rsid w:val="00EB552D"/>
    <w:rsid w:val="00EB70E1"/>
    <w:rsid w:val="00EB7422"/>
    <w:rsid w:val="00EC7523"/>
    <w:rsid w:val="00ED5151"/>
    <w:rsid w:val="00EF32EB"/>
    <w:rsid w:val="00F00158"/>
    <w:rsid w:val="00F22316"/>
    <w:rsid w:val="00F4226A"/>
    <w:rsid w:val="00F44020"/>
    <w:rsid w:val="00F479CB"/>
    <w:rsid w:val="00F54F50"/>
    <w:rsid w:val="00F57D00"/>
    <w:rsid w:val="00FB3FA5"/>
    <w:rsid w:val="00FB4DE7"/>
    <w:rsid w:val="00FC2AFB"/>
    <w:rsid w:val="00FC3351"/>
    <w:rsid w:val="00FC57E2"/>
    <w:rsid w:val="00FF2B9D"/>
    <w:rsid w:val="00FF5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951169"/>
    </o:shapedefaults>
    <o:shapelayout v:ext="edit">
      <o:idmap v:ext="edit" data="1"/>
    </o:shapelayout>
  </w:shapeDefaults>
  <w:decimalSymbol w:val=","/>
  <w:listSeparator w:val=";"/>
  <w14:docId w14:val="52225BD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Standard">
    <w:name w:val="Normal"/>
    <w:aliases w:val="Text"/>
    <w:qFormat/>
    <w:rsid w:val="003F6534"/>
    <w:pPr>
      <w:spacing w:line="264" w:lineRule="auto"/>
      <w:ind w:left="170"/>
    </w:pPr>
    <w:rPr>
      <w:rFonts w:ascii="Charter" w:hAnsi="Charter"/>
      <w:sz w:val="18"/>
    </w:rPr>
  </w:style>
  <w:style w:type="paragraph" w:styleId="berschrift1">
    <w:name w:val="heading 1"/>
    <w:basedOn w:val="Standard"/>
    <w:next w:val="Standard"/>
    <w:link w:val="berschrift1Zchn"/>
    <w:rsid w:val="00956F4A"/>
    <w:pPr>
      <w:spacing w:before="1200" w:after="400"/>
      <w:contextualSpacing/>
      <w:outlineLvl w:val="0"/>
    </w:pPr>
    <w:rPr>
      <w:rFonts w:ascii="FrontPage" w:hAnsi="FrontPage"/>
      <w:b/>
      <w:color w:val="FEFEFE"/>
      <w:sz w:val="84"/>
      <w:szCs w:val="84"/>
    </w:rPr>
  </w:style>
  <w:style w:type="paragraph" w:styleId="berschrift2">
    <w:name w:val="heading 2"/>
    <w:basedOn w:val="Standard"/>
    <w:next w:val="Standard"/>
    <w:link w:val="berschrift2Zchn"/>
    <w:semiHidden/>
    <w:unhideWhenUsed/>
    <w:qFormat/>
    <w:rsid w:val="003E48B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link w:val="berschrift3Zchn"/>
    <w:semiHidden/>
    <w:unhideWhenUsed/>
    <w:qFormat/>
    <w:rsid w:val="000A52D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semiHidden/>
    <w:unhideWhenUsed/>
    <w:qFormat/>
    <w:rsid w:val="000A52D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rsid w:val="00AB12F9"/>
    <w:pPr>
      <w:tabs>
        <w:tab w:val="center" w:pos="4536"/>
        <w:tab w:val="right" w:pos="9072"/>
      </w:tabs>
      <w:spacing w:line="240" w:lineRule="auto"/>
    </w:pPr>
  </w:style>
  <w:style w:type="paragraph" w:styleId="Fuzeile">
    <w:name w:val="footer"/>
    <w:basedOn w:val="Standard"/>
    <w:rsid w:val="001876DF"/>
    <w:pPr>
      <w:tabs>
        <w:tab w:val="center" w:pos="4820"/>
        <w:tab w:val="right" w:pos="9832"/>
      </w:tabs>
      <w:spacing w:line="240" w:lineRule="auto"/>
      <w:ind w:left="0"/>
    </w:pPr>
    <w:rPr>
      <w:rFonts w:ascii="Stafford" w:hAnsi="Stafford"/>
      <w:sz w:val="15"/>
    </w:rPr>
  </w:style>
  <w:style w:type="paragraph" w:customStyle="1" w:styleId="Infospalte">
    <w:name w:val="Infospalte"/>
    <w:basedOn w:val="Standard"/>
    <w:rsid w:val="00FB3FA5"/>
    <w:pPr>
      <w:tabs>
        <w:tab w:val="left" w:pos="737"/>
      </w:tabs>
      <w:spacing w:before="120" w:line="276" w:lineRule="auto"/>
      <w:contextualSpacing/>
    </w:pPr>
    <w:rPr>
      <w:rFonts w:ascii="Stafford" w:hAnsi="Stafford"/>
      <w:sz w:val="15"/>
    </w:rPr>
  </w:style>
  <w:style w:type="character" w:customStyle="1" w:styleId="KopfzeileZchn">
    <w:name w:val="Kopfzeile Zchn"/>
    <w:basedOn w:val="Absatz-Standardschriftart"/>
    <w:link w:val="Kopfzeile"/>
    <w:uiPriority w:val="99"/>
    <w:rsid w:val="00AB12F9"/>
    <w:rPr>
      <w:rFonts w:ascii="Charter" w:hAnsi="Charter"/>
    </w:rPr>
  </w:style>
  <w:style w:type="character" w:customStyle="1" w:styleId="berschrift2Zchn">
    <w:name w:val="Überschrift 2 Zchn"/>
    <w:basedOn w:val="Absatz-Standardschriftart"/>
    <w:link w:val="berschrift2"/>
    <w:semiHidden/>
    <w:rsid w:val="003E48B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Absatz-Standardschriftart"/>
    <w:uiPriority w:val="99"/>
    <w:unhideWhenUsed/>
    <w:rsid w:val="001876DF"/>
    <w:rPr>
      <w:color w:val="0000FF" w:themeColor="hyperlink"/>
      <w:u w:val="single"/>
    </w:rPr>
  </w:style>
  <w:style w:type="character" w:customStyle="1" w:styleId="berschrift1Zchn">
    <w:name w:val="Überschrift 1 Zchn"/>
    <w:link w:val="berschrift1"/>
    <w:rsid w:val="00956F4A"/>
    <w:rPr>
      <w:rFonts w:ascii="FrontPage" w:hAnsi="FrontPage"/>
      <w:b/>
      <w:color w:val="FEFEFE"/>
      <w:sz w:val="84"/>
      <w:szCs w:val="84"/>
    </w:rPr>
  </w:style>
  <w:style w:type="paragraph" w:customStyle="1" w:styleId="TOP">
    <w:name w:val="TOP"/>
    <w:basedOn w:val="Standard"/>
    <w:next w:val="Standard"/>
    <w:link w:val="TOPZchn"/>
    <w:qFormat/>
    <w:rsid w:val="001876DF"/>
    <w:pPr>
      <w:keepNext/>
      <w:keepLines/>
      <w:numPr>
        <w:numId w:val="2"/>
      </w:numPr>
      <w:pBdr>
        <w:top w:val="single" w:sz="4" w:space="2" w:color="auto"/>
        <w:bottom w:val="single" w:sz="4" w:space="2" w:color="auto"/>
      </w:pBdr>
      <w:tabs>
        <w:tab w:val="left" w:pos="851"/>
      </w:tabs>
      <w:spacing w:before="360" w:after="120" w:line="240" w:lineRule="auto"/>
      <w:outlineLvl w:val="0"/>
    </w:pPr>
    <w:rPr>
      <w:rFonts w:ascii="FrontPage" w:hAnsi="FrontPage"/>
      <w:b/>
      <w:sz w:val="22"/>
    </w:rPr>
  </w:style>
  <w:style w:type="character" w:customStyle="1" w:styleId="TOPZchn">
    <w:name w:val="TOP Zchn"/>
    <w:link w:val="TOP"/>
    <w:rsid w:val="001876DF"/>
    <w:rPr>
      <w:rFonts w:ascii="FrontPage" w:hAnsi="FrontPage"/>
      <w:b/>
      <w:sz w:val="22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3E48B6"/>
    <w:pPr>
      <w:keepNext/>
      <w:keepLines/>
      <w:spacing w:before="480" w:line="276" w:lineRule="auto"/>
      <w:ind w:left="0"/>
      <w:contextualSpacing w:val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sz w:val="28"/>
      <w:szCs w:val="28"/>
    </w:rPr>
  </w:style>
  <w:style w:type="paragraph" w:styleId="Verzeichnis1">
    <w:name w:val="toc 1"/>
    <w:aliases w:val="Inhaltsverz. Top"/>
    <w:basedOn w:val="Standard"/>
    <w:next w:val="Standard"/>
    <w:autoRedefine/>
    <w:uiPriority w:val="39"/>
    <w:rsid w:val="00F22316"/>
    <w:pPr>
      <w:keepNext/>
      <w:tabs>
        <w:tab w:val="left" w:pos="921"/>
        <w:tab w:val="right" w:leader="dot" w:pos="7655"/>
      </w:tabs>
      <w:spacing w:line="240" w:lineRule="auto"/>
      <w:ind w:right="281"/>
      <w:contextualSpacing/>
    </w:pPr>
    <w:rPr>
      <w:noProof/>
      <w:lang w:val="en-US"/>
    </w:rPr>
  </w:style>
  <w:style w:type="paragraph" w:styleId="Zitat">
    <w:name w:val="Quote"/>
    <w:aliases w:val="TODO"/>
    <w:basedOn w:val="Standard"/>
    <w:next w:val="Standard"/>
    <w:link w:val="ZitatZchn"/>
    <w:autoRedefine/>
    <w:uiPriority w:val="29"/>
    <w:qFormat/>
    <w:rsid w:val="00912A44"/>
    <w:pPr>
      <w:suppressLineNumbers/>
      <w:spacing w:before="120"/>
      <w:contextualSpacing/>
      <w:outlineLvl w:val="1"/>
    </w:pPr>
    <w:rPr>
      <w:b/>
      <w:i/>
      <w:iCs/>
      <w:color w:val="000000"/>
    </w:rPr>
  </w:style>
  <w:style w:type="character" w:customStyle="1" w:styleId="ZitatZchn">
    <w:name w:val="Zitat Zchn"/>
    <w:aliases w:val="TODO Zchn"/>
    <w:link w:val="Zitat"/>
    <w:uiPriority w:val="29"/>
    <w:rsid w:val="00912A44"/>
    <w:rPr>
      <w:rFonts w:ascii="Charter" w:hAnsi="Charter"/>
      <w:b/>
      <w:i/>
      <w:iCs/>
      <w:color w:val="000000"/>
    </w:rPr>
  </w:style>
  <w:style w:type="paragraph" w:styleId="Verzeichnis2">
    <w:name w:val="toc 2"/>
    <w:aliases w:val="Inhaltsverz. ToDo"/>
    <w:basedOn w:val="Standard"/>
    <w:next w:val="Standard"/>
    <w:autoRedefine/>
    <w:uiPriority w:val="39"/>
    <w:rsid w:val="00EF32EB"/>
    <w:pPr>
      <w:numPr>
        <w:numId w:val="9"/>
      </w:numPr>
      <w:tabs>
        <w:tab w:val="right" w:leader="dot" w:pos="7655"/>
      </w:tabs>
      <w:spacing w:after="60" w:line="200" w:lineRule="exact"/>
      <w:ind w:left="924" w:right="2549" w:hanging="357"/>
    </w:pPr>
    <w:rPr>
      <w:noProof/>
    </w:rPr>
  </w:style>
  <w:style w:type="paragraph" w:customStyle="1" w:styleId="Subline">
    <w:name w:val="Subline"/>
    <w:link w:val="SublineZchn"/>
    <w:rsid w:val="003F6534"/>
    <w:pPr>
      <w:widowControl w:val="0"/>
      <w:tabs>
        <w:tab w:val="left" w:pos="1134"/>
      </w:tabs>
      <w:spacing w:line="280" w:lineRule="exact"/>
      <w:ind w:left="170"/>
    </w:pPr>
    <w:rPr>
      <w:rFonts w:ascii="FrontPage-Medium" w:hAnsi="FrontPage-Medium"/>
      <w:sz w:val="18"/>
      <w:szCs w:val="84"/>
    </w:rPr>
  </w:style>
  <w:style w:type="paragraph" w:styleId="Endnotentext">
    <w:name w:val="endnote text"/>
    <w:basedOn w:val="Standard"/>
    <w:link w:val="EndnotentextZchn"/>
    <w:rsid w:val="000A52D8"/>
    <w:pPr>
      <w:spacing w:line="240" w:lineRule="auto"/>
    </w:pPr>
  </w:style>
  <w:style w:type="character" w:customStyle="1" w:styleId="EndnotentextZchn">
    <w:name w:val="Endnotentext Zchn"/>
    <w:basedOn w:val="Absatz-Standardschriftart"/>
    <w:link w:val="Endnotentext"/>
    <w:rsid w:val="000A52D8"/>
    <w:rPr>
      <w:rFonts w:ascii="Charter" w:hAnsi="Charter"/>
    </w:rPr>
  </w:style>
  <w:style w:type="character" w:styleId="Endnotenzeichen">
    <w:name w:val="endnote reference"/>
    <w:basedOn w:val="Absatz-Standardschriftart"/>
    <w:rsid w:val="000A52D8"/>
    <w:rPr>
      <w:vertAlign w:val="superscript"/>
    </w:rPr>
  </w:style>
  <w:style w:type="character" w:customStyle="1" w:styleId="berschrift4Zchn">
    <w:name w:val="Überschrift 4 Zchn"/>
    <w:basedOn w:val="Absatz-Standardschriftart"/>
    <w:link w:val="berschrift4"/>
    <w:semiHidden/>
    <w:rsid w:val="000A52D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3Zchn">
    <w:name w:val="Überschrift 3 Zchn"/>
    <w:basedOn w:val="Absatz-Standardschriftart"/>
    <w:link w:val="berschrift3"/>
    <w:semiHidden/>
    <w:rsid w:val="000A52D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Beschluss">
    <w:name w:val="Beschluss"/>
    <w:basedOn w:val="Standard"/>
    <w:qFormat/>
    <w:rsid w:val="003A4BA0"/>
    <w:pPr>
      <w:spacing w:after="240"/>
      <w:contextualSpacing/>
    </w:pPr>
    <w:rPr>
      <w:i/>
    </w:rPr>
  </w:style>
  <w:style w:type="paragraph" w:styleId="Sprechblasentext">
    <w:name w:val="Balloon Text"/>
    <w:basedOn w:val="Standard"/>
    <w:link w:val="SprechblasentextZchn"/>
    <w:rsid w:val="00B846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B846FF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rsid w:val="007D21BB"/>
    <w:pPr>
      <w:ind w:left="720"/>
      <w:contextualSpacing/>
    </w:pPr>
  </w:style>
  <w:style w:type="character" w:customStyle="1" w:styleId="SublineZchn">
    <w:name w:val="Subline Zchn"/>
    <w:basedOn w:val="Absatz-Standardschriftart"/>
    <w:link w:val="Subline"/>
    <w:rsid w:val="003F6534"/>
    <w:rPr>
      <w:rFonts w:ascii="FrontPage-Medium" w:hAnsi="FrontPage-Medium"/>
      <w:sz w:val="18"/>
      <w:szCs w:val="84"/>
    </w:rPr>
  </w:style>
  <w:style w:type="paragraph" w:styleId="Index1">
    <w:name w:val="index 1"/>
    <w:basedOn w:val="Standard"/>
    <w:next w:val="Standard"/>
    <w:autoRedefine/>
    <w:rsid w:val="00EF32EB"/>
    <w:pPr>
      <w:ind w:left="180" w:hanging="180"/>
    </w:pPr>
  </w:style>
  <w:style w:type="paragraph" w:styleId="Index2">
    <w:name w:val="index 2"/>
    <w:basedOn w:val="Standard"/>
    <w:next w:val="Standard"/>
    <w:autoRedefine/>
    <w:rsid w:val="00EF32EB"/>
    <w:pPr>
      <w:ind w:left="360" w:hanging="180"/>
    </w:pPr>
  </w:style>
  <w:style w:type="paragraph" w:styleId="Index3">
    <w:name w:val="index 3"/>
    <w:basedOn w:val="Standard"/>
    <w:next w:val="Standard"/>
    <w:autoRedefine/>
    <w:rsid w:val="00EF32EB"/>
    <w:pPr>
      <w:ind w:left="540" w:hanging="180"/>
    </w:pPr>
  </w:style>
  <w:style w:type="paragraph" w:styleId="Index4">
    <w:name w:val="index 4"/>
    <w:basedOn w:val="Standard"/>
    <w:next w:val="Standard"/>
    <w:autoRedefine/>
    <w:rsid w:val="00EF32EB"/>
    <w:pPr>
      <w:ind w:left="720" w:hanging="180"/>
    </w:pPr>
  </w:style>
  <w:style w:type="paragraph" w:styleId="Index5">
    <w:name w:val="index 5"/>
    <w:basedOn w:val="Standard"/>
    <w:next w:val="Standard"/>
    <w:autoRedefine/>
    <w:rsid w:val="00EF32EB"/>
    <w:pPr>
      <w:ind w:left="900" w:hanging="180"/>
    </w:pPr>
  </w:style>
  <w:style w:type="paragraph" w:styleId="Index6">
    <w:name w:val="index 6"/>
    <w:basedOn w:val="Standard"/>
    <w:next w:val="Standard"/>
    <w:autoRedefine/>
    <w:rsid w:val="00EF32EB"/>
    <w:pPr>
      <w:ind w:left="1080" w:hanging="180"/>
    </w:pPr>
  </w:style>
  <w:style w:type="paragraph" w:styleId="Index7">
    <w:name w:val="index 7"/>
    <w:basedOn w:val="Standard"/>
    <w:next w:val="Standard"/>
    <w:autoRedefine/>
    <w:rsid w:val="00EF32EB"/>
    <w:pPr>
      <w:ind w:left="1260" w:hanging="180"/>
    </w:pPr>
  </w:style>
  <w:style w:type="paragraph" w:styleId="Index8">
    <w:name w:val="index 8"/>
    <w:basedOn w:val="Standard"/>
    <w:next w:val="Standard"/>
    <w:autoRedefine/>
    <w:rsid w:val="00EF32EB"/>
    <w:pPr>
      <w:ind w:left="1440" w:hanging="180"/>
    </w:pPr>
  </w:style>
  <w:style w:type="paragraph" w:styleId="Index9">
    <w:name w:val="index 9"/>
    <w:basedOn w:val="Standard"/>
    <w:next w:val="Standard"/>
    <w:autoRedefine/>
    <w:rsid w:val="00EF32EB"/>
    <w:pPr>
      <w:ind w:left="1620" w:hanging="180"/>
    </w:pPr>
  </w:style>
  <w:style w:type="paragraph" w:styleId="Indexberschrift">
    <w:name w:val="index heading"/>
    <w:basedOn w:val="Standard"/>
    <w:next w:val="Index1"/>
    <w:rsid w:val="00EF32EB"/>
  </w:style>
  <w:style w:type="paragraph" w:styleId="Verzeichnis3">
    <w:name w:val="toc 3"/>
    <w:basedOn w:val="Standard"/>
    <w:next w:val="Standard"/>
    <w:autoRedefine/>
    <w:uiPriority w:val="39"/>
    <w:rsid w:val="008F28EC"/>
    <w:pPr>
      <w:ind w:left="360"/>
    </w:pPr>
  </w:style>
  <w:style w:type="paragraph" w:styleId="Verzeichnis4">
    <w:name w:val="toc 4"/>
    <w:basedOn w:val="Standard"/>
    <w:next w:val="Standard"/>
    <w:autoRedefine/>
    <w:rsid w:val="008F28EC"/>
    <w:pPr>
      <w:ind w:left="540"/>
    </w:pPr>
  </w:style>
  <w:style w:type="paragraph" w:styleId="Verzeichnis5">
    <w:name w:val="toc 5"/>
    <w:basedOn w:val="Standard"/>
    <w:next w:val="Standard"/>
    <w:autoRedefine/>
    <w:rsid w:val="008F28EC"/>
    <w:pPr>
      <w:ind w:left="720"/>
    </w:pPr>
  </w:style>
  <w:style w:type="paragraph" w:styleId="Verzeichnis6">
    <w:name w:val="toc 6"/>
    <w:basedOn w:val="Standard"/>
    <w:next w:val="Standard"/>
    <w:autoRedefine/>
    <w:rsid w:val="008F28EC"/>
    <w:pPr>
      <w:ind w:left="900"/>
    </w:pPr>
  </w:style>
  <w:style w:type="paragraph" w:styleId="Verzeichnis7">
    <w:name w:val="toc 7"/>
    <w:basedOn w:val="Standard"/>
    <w:next w:val="Standard"/>
    <w:autoRedefine/>
    <w:rsid w:val="008F28EC"/>
    <w:pPr>
      <w:ind w:left="1080"/>
    </w:pPr>
  </w:style>
  <w:style w:type="paragraph" w:styleId="Verzeichnis8">
    <w:name w:val="toc 8"/>
    <w:basedOn w:val="Standard"/>
    <w:next w:val="Standard"/>
    <w:autoRedefine/>
    <w:rsid w:val="008F28EC"/>
    <w:pPr>
      <w:ind w:left="1260"/>
    </w:pPr>
  </w:style>
  <w:style w:type="paragraph" w:styleId="Verzeichnis9">
    <w:name w:val="toc 9"/>
    <w:basedOn w:val="Standard"/>
    <w:next w:val="Standard"/>
    <w:autoRedefine/>
    <w:rsid w:val="008F28EC"/>
    <w:pPr>
      <w:ind w:left="1440"/>
    </w:pPr>
  </w:style>
  <w:style w:type="paragraph" w:styleId="Abbildungsverzeichnis">
    <w:name w:val="table of figures"/>
    <w:basedOn w:val="Standard"/>
    <w:next w:val="Standard"/>
    <w:uiPriority w:val="99"/>
    <w:rsid w:val="009F4840"/>
    <w:pPr>
      <w:ind w:lef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887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0.png"/><Relationship Id="rId84" Type="http://schemas.openxmlformats.org/officeDocument/2006/relationships/oleObject" Target="embeddings/oleObject35.bin"/><Relationship Id="rId89" Type="http://schemas.openxmlformats.org/officeDocument/2006/relationships/image" Target="media/image41.png"/><Relationship Id="rId112" Type="http://schemas.openxmlformats.org/officeDocument/2006/relationships/oleObject" Target="embeddings/oleObject4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header" Target="header2.xml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header" Target="header4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1.bin"/><Relationship Id="rId80" Type="http://schemas.openxmlformats.org/officeDocument/2006/relationships/oleObject" Target="embeddings/oleObject33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1.wmf"/><Relationship Id="rId124" Type="http://schemas.openxmlformats.org/officeDocument/2006/relationships/fontTable" Target="fontTable.xml"/><Relationship Id="rId54" Type="http://schemas.openxmlformats.org/officeDocument/2006/relationships/image" Target="media/image23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4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57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footer" Target="footer2.xml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2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header" Target="header3.xml"/><Relationship Id="rId45" Type="http://schemas.openxmlformats.org/officeDocument/2006/relationships/oleObject" Target="embeddings/oleObject16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image" Target="media/image52.png"/><Relationship Id="rId115" Type="http://schemas.openxmlformats.org/officeDocument/2006/relationships/image" Target="media/image55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5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0.bin"/><Relationship Id="rId20" Type="http://schemas.openxmlformats.org/officeDocument/2006/relationships/image" Target="media/image7.wmf"/><Relationship Id="rId41" Type="http://schemas.openxmlformats.org/officeDocument/2006/relationships/footer" Target="footer3.xml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4.bin"/><Relationship Id="rId36" Type="http://schemas.openxmlformats.org/officeDocument/2006/relationships/header" Target="header1.xml"/><Relationship Id="rId57" Type="http://schemas.openxmlformats.org/officeDocument/2006/relationships/oleObject" Target="embeddings/oleObject22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16.gif"/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B157C7-33DA-490D-93BD-7EC196E71C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43</Words>
  <Characters>2796</Characters>
  <Application>Microsoft Office Word</Application>
  <DocSecurity>0</DocSecurity>
  <Lines>23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9T09:33:00Z</dcterms:created>
  <dcterms:modified xsi:type="dcterms:W3CDTF">2021-03-25T08:33:00Z</dcterms:modified>
</cp:coreProperties>
</file>